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235C21" w14:textId="77777777" w:rsidR="00F9015B" w:rsidRPr="00D25D88" w:rsidRDefault="00000000">
      <w:pPr>
        <w:pStyle w:val="202"/>
        <w:spacing w:before="0" w:after="0" w:line="312" w:lineRule="auto"/>
        <w:outlineLvl w:val="9"/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</w:pPr>
      <w:r w:rsidRPr="00D25D88"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  <w:t>2013年普通高等学校招生全国统一考试</w:t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  <w:sz w:val="32"/>
            <w:szCs w:val="32"/>
          </w:rPr>
          <m:t>（</m:t>
        </m:r>
      </m:oMath>
      <w:r w:rsidRPr="00D25D88"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  <w:t>江苏卷</w:t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  <w:sz w:val="32"/>
            <w:szCs w:val="32"/>
          </w:rPr>
          <m:t>）</m:t>
        </m:r>
      </m:oMath>
    </w:p>
    <w:p w14:paraId="0692392E" w14:textId="77777777" w:rsidR="00F9015B" w:rsidRPr="00D25D88" w:rsidRDefault="00000000">
      <w:pPr>
        <w:pStyle w:val="af2"/>
        <w:spacing w:before="0" w:line="312" w:lineRule="auto"/>
        <w:outlineLvl w:val="9"/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</w:pPr>
      <w:r w:rsidRPr="00D25D88"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  <w:t>物理试卷</w:t>
      </w:r>
    </w:p>
    <w:p w14:paraId="32A84F5C" w14:textId="77777777" w:rsidR="00F9015B" w:rsidRPr="00D25D88" w:rsidRDefault="00000000">
      <w:pPr>
        <w:pStyle w:val="af2"/>
        <w:spacing w:before="0" w:line="312" w:lineRule="auto"/>
        <w:outlineLvl w:val="9"/>
        <w:rPr>
          <w:rFonts w:ascii="黑体" w:hAnsi="黑体" w:cs="黑体" w:hint="eastAsia"/>
          <w:color w:val="7030A0"/>
          <w:sz w:val="32"/>
          <w:szCs w:val="32"/>
        </w:rPr>
      </w:pPr>
      <w:r w:rsidRPr="00D25D88">
        <w:rPr>
          <w:rFonts w:ascii="黑体" w:eastAsia="黑体" w:hAnsi="黑体" w:cs="黑体" w:hint="eastAsia"/>
          <w:color w:val="7030A0"/>
          <w:sz w:val="24"/>
          <w:szCs w:val="24"/>
        </w:rPr>
        <w:t>排版：河南郑州二砂实验学校 刘佰通老师  校正：河南正阳县第二高级中学 余强老师</w:t>
      </w:r>
    </w:p>
    <w:p w14:paraId="7DF9585B" w14:textId="77777777" w:rsidR="00F9015B" w:rsidRPr="00D25D88" w:rsidRDefault="00F9015B">
      <w:pPr>
        <w:pStyle w:val="ad"/>
        <w:spacing w:line="312" w:lineRule="auto"/>
        <w:ind w:left="440" w:hanging="440"/>
        <w:outlineLvl w:val="9"/>
        <w:rPr>
          <w:rFonts w:eastAsia="方正黑体_GBK"/>
          <w:color w:val="000000" w:themeColor="text1"/>
        </w:rPr>
        <w:sectPr w:rsidR="00F9015B" w:rsidRPr="00D25D88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</w:p>
    <w:p w14:paraId="61BF9664" w14:textId="67B15A9D" w:rsidR="00F9015B" w:rsidRPr="00D25D88" w:rsidRDefault="00000000">
      <w:pPr>
        <w:pStyle w:val="ad"/>
        <w:adjustRightInd w:val="0"/>
        <w:snapToGrid w:val="0"/>
        <w:spacing w:line="312" w:lineRule="auto"/>
        <w:ind w:leftChars="150" w:left="772" w:hanging="442"/>
        <w:jc w:val="left"/>
        <w:outlineLvl w:val="9"/>
        <w:rPr>
          <w:rFonts w:ascii="黑体" w:eastAsia="黑体" w:hAnsi="黑体" w:cs="黑体" w:hint="eastAsia"/>
          <w:b/>
          <w:bCs/>
          <w:color w:val="000000" w:themeColor="text1"/>
        </w:rPr>
      </w:pPr>
      <w:r w:rsidRPr="00D25D88">
        <w:rPr>
          <w:rFonts w:eastAsia="黑体" w:hAnsi="Cambria Math" w:cs="黑体" w:hint="eastAsia"/>
          <w:b/>
          <w:color w:val="000000" w:themeColor="text1"/>
        </w:rPr>
        <w:t>一、</w:t>
      </w:r>
      <w:r w:rsidRPr="00D25D88">
        <w:rPr>
          <w:rFonts w:ascii="黑体" w:eastAsia="黑体" w:hAnsi="黑体" w:cs="黑体" w:hint="eastAsia"/>
          <w:b/>
          <w:bCs/>
          <w:color w:val="000000" w:themeColor="text1"/>
        </w:rPr>
        <w:t>单项选择题（本题共</w:t>
      </w:r>
      <w:r w:rsidRPr="00D25D88">
        <w:rPr>
          <w:rFonts w:ascii="Times New Roman" w:eastAsia="黑体" w:hAnsi="Times New Roman" w:cs="Times New Roman"/>
          <w:b/>
          <w:bCs/>
          <w:color w:val="000000" w:themeColor="text1"/>
        </w:rPr>
        <w:t>5</w:t>
      </w:r>
      <w:r w:rsidRPr="00D25D88">
        <w:rPr>
          <w:rFonts w:ascii="黑体" w:eastAsia="黑体" w:hAnsi="黑体" w:cs="黑体" w:hint="eastAsia"/>
          <w:b/>
          <w:bCs/>
          <w:color w:val="000000" w:themeColor="text1"/>
        </w:rPr>
        <w:t>小题，每小题</w:t>
      </w:r>
      <w:r w:rsidRPr="00D25D88">
        <w:rPr>
          <w:rFonts w:ascii="Times New Roman" w:eastAsia="黑体" w:hAnsi="Times New Roman" w:cs="Times New Roman"/>
          <w:b/>
          <w:bCs/>
          <w:color w:val="000000" w:themeColor="text1"/>
        </w:rPr>
        <w:t>3</w:t>
      </w:r>
      <w:r w:rsidRPr="00D25D88">
        <w:rPr>
          <w:rFonts w:ascii="黑体" w:eastAsia="黑体" w:hAnsi="黑体" w:cs="黑体" w:hint="eastAsia"/>
          <w:b/>
          <w:bCs/>
          <w:color w:val="000000" w:themeColor="text1"/>
        </w:rPr>
        <w:t>分，共计</w:t>
      </w:r>
      <w:r w:rsidRPr="00D25D88">
        <w:rPr>
          <w:rFonts w:ascii="Times New Roman" w:eastAsia="黑体" w:hAnsi="Times New Roman" w:cs="Times New Roman"/>
          <w:b/>
          <w:bCs/>
          <w:color w:val="000000" w:themeColor="text1"/>
        </w:rPr>
        <w:t>15</w:t>
      </w:r>
      <w:r w:rsidRPr="00D25D88">
        <w:rPr>
          <w:rFonts w:ascii="黑体" w:eastAsia="黑体" w:hAnsi="黑体" w:cs="黑体" w:hint="eastAsia"/>
          <w:b/>
          <w:bCs/>
          <w:color w:val="000000" w:themeColor="text1"/>
        </w:rPr>
        <w:t>分．每小题只有一个选项符合题意）</w:t>
      </w:r>
    </w:p>
    <w:p w14:paraId="0DF95392" w14:textId="77777777" w:rsidR="00F9015B" w:rsidRPr="00D25D88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火星和木星沿各自的椭圆轨道绕太阳运行，根据开普勒行星运动定律可知</w:t>
      </w:r>
    </w:p>
    <w:p w14:paraId="3107C854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太阳位于木星运行轨道的中心</w:t>
      </w:r>
      <w:r w:rsidRPr="00D25D88">
        <w:rPr>
          <w:rFonts w:asciiTheme="minorEastAsia" w:hAnsiTheme="minorEastAsia" w:cstheme="minorEastAsia" w:hint="eastAsia"/>
          <w:color w:val="000000" w:themeColor="text1"/>
        </w:rPr>
        <w:tab/>
      </w:r>
    </w:p>
    <w:p w14:paraId="129D1283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火星和木星绕太阳运行速度的大小始终相等</w:t>
      </w:r>
    </w:p>
    <w:p w14:paraId="2EDBF6D2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火星与木星公转周期之比的平方等于它们轨道半长轴之比的立方</w:t>
      </w:r>
    </w:p>
    <w:p w14:paraId="479897DA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相同时间内，火星与太阳连线扫过的面积等于木星与太阳连线扫过的面积</w:t>
      </w:r>
    </w:p>
    <w:p w14:paraId="44065D90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00" w:left="66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</w:t>
      </w:r>
      <w:r w:rsidRPr="00D25D88">
        <w:rPr>
          <w:rFonts w:ascii="Times New Roman" w:hAnsi="Times New Roman" w:cs="Times New Roman"/>
          <w:color w:val="000000" w:themeColor="text1"/>
        </w:rPr>
        <w:t>C</w:t>
      </w:r>
    </w:p>
    <w:p w14:paraId="43402F36" w14:textId="77777777" w:rsidR="00F9015B" w:rsidRPr="00D25D88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1DB8B296" wp14:editId="51A7E082">
            <wp:simplePos x="0" y="0"/>
            <wp:positionH relativeFrom="column">
              <wp:posOffset>4552315</wp:posOffset>
            </wp:positionH>
            <wp:positionV relativeFrom="paragraph">
              <wp:posOffset>473710</wp:posOffset>
            </wp:positionV>
            <wp:extent cx="1115695" cy="863600"/>
            <wp:effectExtent l="0" t="0" r="825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</w:t>
      </w:r>
      <w:r w:rsidRPr="00D25D88">
        <w:rPr>
          <w:rFonts w:ascii="Times New Roman" w:hAnsi="Times New Roman" w:cs="Times New Roman" w:hint="eastAsia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图所示，“旋转秋千”中的两个座椅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i/>
          <w:iCs/>
          <w:color w:val="000000" w:themeColor="text1"/>
        </w:rPr>
        <w:t>、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质量相等，通过相同长度的缆绳悬挂在旋转圆盘上．不考虑空气阻力的影响，当旋转圆盘绕竖直的中心轴匀速转动时，下列说法正确的是</w:t>
      </w:r>
    </w:p>
    <w:p w14:paraId="105FF28D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速度比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大</w:t>
      </w:r>
    </w:p>
    <w:p w14:paraId="4BE8CD16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向心加速度大小相等</w:t>
      </w:r>
    </w:p>
    <w:p w14:paraId="3D1091DE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悬挂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、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缆绳与竖直方向的夹角相等</w:t>
      </w:r>
    </w:p>
    <w:p w14:paraId="3FB8D96D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悬挂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缆绳所受的拉力比悬挂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小</w:t>
      </w:r>
    </w:p>
    <w:p w14:paraId="3179F407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00" w:left="66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</w:t>
      </w:r>
      <w:r w:rsidRPr="00D25D88">
        <w:rPr>
          <w:rFonts w:ascii="Times New Roman" w:hAnsi="Times New Roman" w:cs="Times New Roman"/>
          <w:color w:val="000000" w:themeColor="text1"/>
        </w:rPr>
        <w:t>D</w:t>
      </w:r>
    </w:p>
    <w:p w14:paraId="2E938AAF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</w:t>
      </w:r>
      <w:r w:rsidRPr="00D25D88">
        <w:rPr>
          <w:rFonts w:ascii="Times New Roman" w:hAnsi="Times New Roman" w:cs="Times New Roman" w:hint="eastAsia"/>
          <w:color w:val="000000" w:themeColor="text1"/>
        </w:rPr>
        <w:t>3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下列选项中的各</w:t>
      </w:r>
      <w:r w:rsidRPr="00D25D88">
        <w:rPr>
          <w:rFonts w:ascii="Times New Roman" w:hAnsi="Times New Roman" w:cs="Times New Roman"/>
          <w:i/>
          <w:iCs/>
          <w:color w:val="000000" w:themeColor="text1"/>
          <w:position w:val="-16"/>
          <w:sz w:val="24"/>
          <w:szCs w:val="24"/>
        </w:rPr>
        <w:object w:dxaOrig="228" w:dyaOrig="439" w14:anchorId="305CC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5pt;height:22pt" o:ole="">
            <v:imagedata r:id="rId12" o:title=""/>
          </v:shape>
          <o:OLEObject Type="Embed" ProgID="Equation.DSMT4" ShapeID="_x0000_i1025" DrawAspect="Content" ObjectID="_1800904896" r:id="rId13"/>
        </w:object>
      </w:r>
      <w:r w:rsidRPr="00D25D88">
        <w:rPr>
          <w:rFonts w:asciiTheme="minorEastAsia" w:hAnsiTheme="minorEastAsia" w:cstheme="minorEastAsia" w:hint="eastAsia"/>
          <w:color w:val="000000" w:themeColor="text1"/>
        </w:rPr>
        <w:t>圆环大小相同，所带电荷量已在图中标出，且电荷均匀分布，各</w:t>
      </w:r>
      <w:r w:rsidRPr="00D25D88">
        <w:rPr>
          <w:rFonts w:ascii="Times New Roman" w:hAnsi="Times New Roman" w:cs="Times New Roman"/>
          <w:i/>
          <w:iCs/>
          <w:color w:val="000000" w:themeColor="text1"/>
          <w:position w:val="-16"/>
          <w:sz w:val="24"/>
          <w:szCs w:val="24"/>
        </w:rPr>
        <w:object w:dxaOrig="228" w:dyaOrig="439" w14:anchorId="72725E20">
          <v:shape id="_x0000_i1026" type="#_x0000_t75" style="width:11.35pt;height:22pt" o:ole="">
            <v:imagedata r:id="rId14" o:title=""/>
          </v:shape>
          <o:OLEObject Type="Embed" ProgID="Equation.DSMT4" ShapeID="_x0000_i1026" DrawAspect="Content" ObjectID="_1800904897" r:id="rId15"/>
        </w:object>
      </w:r>
      <w:r w:rsidRPr="00D25D88">
        <w:rPr>
          <w:rFonts w:asciiTheme="minorEastAsia" w:hAnsiTheme="minorEastAsia" w:cstheme="minorEastAsia" w:hint="eastAsia"/>
          <w:color w:val="000000" w:themeColor="text1"/>
        </w:rPr>
        <w:t>圆环间彼此绝缘．坐标原点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O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处电场强度最大的是</w:t>
      </w:r>
    </w:p>
    <w:p w14:paraId="6D3C22C1" w14:textId="77777777" w:rsidR="00F9015B" w:rsidRPr="00D25D88" w:rsidRDefault="00000000">
      <w:pPr>
        <w:pStyle w:val="2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2891EA90" wp14:editId="00E05063">
            <wp:simplePos x="0" y="0"/>
            <wp:positionH relativeFrom="column">
              <wp:posOffset>3241040</wp:posOffset>
            </wp:positionH>
            <wp:positionV relativeFrom="paragraph">
              <wp:posOffset>19685</wp:posOffset>
            </wp:positionV>
            <wp:extent cx="1151890" cy="1079500"/>
            <wp:effectExtent l="0" t="0" r="0" b="635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387890AD" wp14:editId="045304DC">
            <wp:simplePos x="0" y="0"/>
            <wp:positionH relativeFrom="column">
              <wp:posOffset>4694555</wp:posOffset>
            </wp:positionH>
            <wp:positionV relativeFrom="paragraph">
              <wp:posOffset>26035</wp:posOffset>
            </wp:positionV>
            <wp:extent cx="1151890" cy="1079500"/>
            <wp:effectExtent l="0" t="0" r="0" b="635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　　</w:t>
      </w: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inline distT="0" distB="0" distL="114300" distR="114300" wp14:anchorId="7FEE19D9" wp14:editId="6C62A74B">
            <wp:extent cx="1151890" cy="1079500"/>
            <wp:effectExtent l="0" t="0" r="0" b="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　　</w:t>
      </w: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inline distT="0" distB="0" distL="114300" distR="114300" wp14:anchorId="1FB8E60E" wp14:editId="135E59AA">
            <wp:extent cx="1151890" cy="1079500"/>
            <wp:effectExtent l="0" t="0" r="10160" b="635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E3562" w14:textId="77777777" w:rsidR="00F9015B" w:rsidRPr="00D25D88" w:rsidRDefault="00000000">
      <w:pPr>
        <w:pStyle w:val="2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 xml:space="preserve">　　　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    </w:t>
      </w: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="Times New Roman" w:hAnsi="Times New Roman" w:cs="Times New Roman"/>
          <w:color w:val="000000" w:themeColor="text1"/>
        </w:rPr>
        <w:t xml:space="preserve">　　　　　　　　　　Ｂ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                                        </w:t>
      </w:r>
      <w:r w:rsidRPr="00D25D88">
        <w:rPr>
          <w:rFonts w:ascii="Times New Roman" w:hAnsi="Times New Roman" w:cs="Times New Roman"/>
          <w:color w:val="000000" w:themeColor="text1"/>
        </w:rPr>
        <w:t xml:space="preserve">Ｃ　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                               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　</w:t>
      </w:r>
      <w:r w:rsidRPr="00D25D88">
        <w:rPr>
          <w:rFonts w:ascii="Times New Roman" w:hAnsi="Times New Roman" w:cs="Times New Roman"/>
          <w:color w:val="000000" w:themeColor="text1"/>
        </w:rPr>
        <w:t>Ｄ</w:t>
      </w:r>
    </w:p>
    <w:p w14:paraId="3722C067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00" w:left="66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</w:t>
      </w:r>
      <w:r w:rsidRPr="00D25D88">
        <w:rPr>
          <w:rFonts w:ascii="Times New Roman" w:hAnsi="Times New Roman" w:cs="Times New Roman"/>
          <w:color w:val="000000" w:themeColor="text1"/>
        </w:rPr>
        <w:t>B</w:t>
      </w:r>
    </w:p>
    <w:p w14:paraId="4B3BF40D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25A2998A" wp14:editId="69E9013F">
            <wp:simplePos x="0" y="0"/>
            <wp:positionH relativeFrom="column">
              <wp:posOffset>4902200</wp:posOffset>
            </wp:positionH>
            <wp:positionV relativeFrom="paragraph">
              <wp:posOffset>484505</wp:posOffset>
            </wp:positionV>
            <wp:extent cx="1115695" cy="935990"/>
            <wp:effectExtent l="0" t="0" r="825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="Times New Roman" w:hAnsi="Times New Roman" w:cs="Times New Roman"/>
          <w:color w:val="000000" w:themeColor="text1"/>
        </w:rPr>
        <w:t>4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</w:t>
      </w:r>
      <w:r w:rsidRPr="00D25D88">
        <w:rPr>
          <w:rFonts w:ascii="Times New Roman" w:hAnsi="Times New Roman" w:cs="Times New Roman" w:hint="eastAsia"/>
          <w:color w:val="000000" w:themeColor="text1"/>
        </w:rPr>
        <w:t>4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在输液时，药液有时会从针口流出体外，为了及时发现，设计了一种报警装置，电路如图所示．</w:t>
      </w:r>
      <w:r w:rsidRPr="00D25D88">
        <w:rPr>
          <w:rFonts w:ascii="Times New Roman" w:hAnsi="Times New Roman" w:cs="Times New Roman" w:hint="eastAsia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是贴在针口处的传感器，接触到药液时其电阻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 w:rsidRPr="00D25D88">
        <w:rPr>
          <w:rFonts w:ascii="Times New Roman" w:hAnsi="Times New Roman" w:cs="Times New Roman" w:hint="eastAsia"/>
          <w:color w:val="000000" w:themeColor="text1"/>
          <w:vertAlign w:val="subscript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发生变化，导致</w:t>
      </w:r>
      <w:r w:rsidRPr="00D25D88">
        <w:rPr>
          <w:rFonts w:ascii="Times New Roman" w:hAnsi="Times New Roman" w:cs="Times New Roman" w:hint="eastAsia"/>
          <w:color w:val="000000" w:themeColor="text1"/>
        </w:rPr>
        <w:t>S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两端电压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U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增大，装置发出警报，此时</w:t>
      </w:r>
    </w:p>
    <w:p w14:paraId="560E7F3F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 w:rsidRPr="00D25D88">
        <w:rPr>
          <w:rFonts w:ascii="Times New Roman" w:hAnsi="Times New Roman" w:cs="Times New Roman" w:hint="eastAsia"/>
          <w:color w:val="000000" w:themeColor="text1"/>
          <w:vertAlign w:val="subscript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变大，且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越大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U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增大越明显</w:t>
      </w:r>
    </w:p>
    <w:p w14:paraId="05347CA4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 w:rsidRPr="00D25D88">
        <w:rPr>
          <w:rFonts w:ascii="Times New Roman" w:hAnsi="Times New Roman" w:cs="Times New Roman" w:hint="eastAsia"/>
          <w:color w:val="000000" w:themeColor="text1"/>
          <w:vertAlign w:val="subscript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变大，且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越小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U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增大越明显</w:t>
      </w:r>
    </w:p>
    <w:p w14:paraId="499E5082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 w:rsidRPr="00D25D88">
        <w:rPr>
          <w:rFonts w:ascii="Times New Roman" w:hAnsi="Times New Roman" w:cs="Times New Roman" w:hint="eastAsia"/>
          <w:color w:val="000000" w:themeColor="text1"/>
          <w:vertAlign w:val="subscript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变小，且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越大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U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增大越明显</w:t>
      </w:r>
    </w:p>
    <w:p w14:paraId="59835627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D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 w:rsidRPr="00D25D88">
        <w:rPr>
          <w:rFonts w:ascii="Times New Roman" w:hAnsi="Times New Roman" w:cs="Times New Roman" w:hint="eastAsia"/>
          <w:color w:val="000000" w:themeColor="text1"/>
          <w:vertAlign w:val="subscript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变小，且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R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越小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U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增大越明显</w:t>
      </w:r>
    </w:p>
    <w:p w14:paraId="1E8D0896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00" w:left="66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</w:t>
      </w:r>
      <w:r w:rsidRPr="00D25D88">
        <w:rPr>
          <w:rFonts w:ascii="Times New Roman" w:eastAsiaTheme="majorEastAsia" w:hAnsi="Times New Roman" w:cs="Times New Roman"/>
          <w:color w:val="000000" w:themeColor="text1"/>
        </w:rPr>
        <w:t>C</w:t>
      </w:r>
    </w:p>
    <w:p w14:paraId="238F23FB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5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</w:t>
      </w:r>
      <w:r w:rsidRPr="00D25D88">
        <w:rPr>
          <w:rFonts w:ascii="Times New Roman" w:hAnsi="Times New Roman" w:cs="Times New Roman" w:hint="eastAsia"/>
          <w:color w:val="000000" w:themeColor="text1"/>
        </w:rPr>
        <w:t>5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水平面上，一白球与一静止的灰球碰撞，两球质量相等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/>
          <w:color w:val="000000" w:themeColor="text1"/>
        </w:rPr>
        <w:t>碰撞过程的频闪照片如图所示，据此可推断，碰撞过程中系统损失的动能约占碰撞前动能的</w:t>
      </w:r>
    </w:p>
    <w:p w14:paraId="45642495" w14:textId="77777777" w:rsidR="00F9015B" w:rsidRPr="00D25D88" w:rsidRDefault="00000000">
      <w:pPr>
        <w:pStyle w:val="ABCD4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68480" behindDoc="0" locked="0" layoutInCell="1" allowOverlap="1" wp14:anchorId="2AE1BDFB" wp14:editId="314215D5">
            <wp:simplePos x="0" y="0"/>
            <wp:positionH relativeFrom="column">
              <wp:posOffset>4876165</wp:posOffset>
            </wp:positionH>
            <wp:positionV relativeFrom="paragraph">
              <wp:posOffset>-41275</wp:posOffset>
            </wp:positionV>
            <wp:extent cx="1104265" cy="712470"/>
            <wp:effectExtent l="0" t="0" r="635" b="1143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265" cy="7124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="Times New Roman" w:hAnsi="Times New Roman" w:cs="Times New Roman"/>
          <w:color w:val="000000" w:themeColor="text1"/>
        </w:rPr>
        <w:t>．</w:t>
      </w:r>
      <w:r w:rsidRPr="00D25D88">
        <w:rPr>
          <w:rFonts w:ascii="Times New Roman" w:hAnsi="Times New Roman" w:cs="Times New Roman"/>
          <w:color w:val="000000" w:themeColor="text1"/>
        </w:rPr>
        <w:t>30%</w:t>
      </w:r>
      <w:r w:rsidRPr="00D25D88">
        <w:rPr>
          <w:rFonts w:ascii="Times New Roman" w:hAnsi="Times New Roman" w:cs="Times New Roman"/>
          <w:color w:val="000000" w:themeColor="text1"/>
        </w:rPr>
        <w:tab/>
      </w:r>
      <w:r w:rsidRPr="00D25D88">
        <w:rPr>
          <w:rFonts w:ascii="Times New Roman" w:hAnsi="Times New Roman" w:cs="Times New Roman"/>
          <w:color w:val="000000" w:themeColor="text1"/>
        </w:rPr>
        <w:tab/>
        <w:t>B</w:t>
      </w:r>
      <w:r w:rsidRPr="00D25D88">
        <w:rPr>
          <w:rFonts w:ascii="Times New Roman" w:hAnsi="Times New Roman" w:cs="Times New Roman"/>
          <w:color w:val="000000" w:themeColor="text1"/>
        </w:rPr>
        <w:t>．</w:t>
      </w:r>
      <w:r w:rsidRPr="00D25D88">
        <w:rPr>
          <w:rFonts w:ascii="Times New Roman" w:hAnsi="Times New Roman" w:cs="Times New Roman"/>
          <w:color w:val="000000" w:themeColor="text1"/>
        </w:rPr>
        <w:t>50%</w:t>
      </w:r>
      <w:r w:rsidRPr="00D25D88">
        <w:rPr>
          <w:rFonts w:ascii="Times New Roman" w:hAnsi="Times New Roman" w:cs="Times New Roman"/>
          <w:color w:val="000000" w:themeColor="text1"/>
        </w:rPr>
        <w:tab/>
      </w:r>
    </w:p>
    <w:p w14:paraId="2DDC3E26" w14:textId="77777777" w:rsidR="00F9015B" w:rsidRPr="00D25D88" w:rsidRDefault="00000000">
      <w:pPr>
        <w:pStyle w:val="ABCD4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C</w:t>
      </w:r>
      <w:r w:rsidRPr="00D25D88">
        <w:rPr>
          <w:rFonts w:ascii="Times New Roman" w:hAnsi="Times New Roman" w:cs="Times New Roman"/>
          <w:color w:val="000000" w:themeColor="text1"/>
        </w:rPr>
        <w:t>．</w:t>
      </w:r>
      <w:r w:rsidRPr="00D25D88">
        <w:rPr>
          <w:rFonts w:ascii="Times New Roman" w:hAnsi="Times New Roman" w:cs="Times New Roman"/>
          <w:color w:val="000000" w:themeColor="text1"/>
        </w:rPr>
        <w:t>70%</w:t>
      </w:r>
      <w:r w:rsidRPr="00D25D88">
        <w:rPr>
          <w:rFonts w:ascii="Times New Roman" w:hAnsi="Times New Roman" w:cs="Times New Roman"/>
          <w:color w:val="000000" w:themeColor="text1"/>
        </w:rPr>
        <w:tab/>
      </w:r>
      <w:r w:rsidRPr="00D25D88">
        <w:rPr>
          <w:rFonts w:ascii="Times New Roman" w:hAnsi="Times New Roman" w:cs="Times New Roman"/>
          <w:color w:val="000000" w:themeColor="text1"/>
        </w:rPr>
        <w:tab/>
        <w:t>D</w:t>
      </w:r>
      <w:r w:rsidRPr="00D25D88">
        <w:rPr>
          <w:rFonts w:ascii="Times New Roman" w:hAnsi="Times New Roman" w:cs="Times New Roman"/>
          <w:color w:val="000000" w:themeColor="text1"/>
        </w:rPr>
        <w:t>．</w:t>
      </w:r>
      <w:r w:rsidRPr="00D25D88">
        <w:rPr>
          <w:rFonts w:ascii="Times New Roman" w:hAnsi="Times New Roman" w:cs="Times New Roman"/>
          <w:color w:val="000000" w:themeColor="text1"/>
        </w:rPr>
        <w:t>90%</w:t>
      </w:r>
    </w:p>
    <w:p w14:paraId="7548FF5C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00" w:left="66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</w:t>
      </w:r>
      <w:r w:rsidRPr="00D25D88">
        <w:rPr>
          <w:rFonts w:ascii="Times New Roman" w:eastAsiaTheme="majorEastAsia" w:hAnsi="Times New Roman" w:cs="Times New Roman"/>
          <w:color w:val="000000" w:themeColor="text1"/>
        </w:rPr>
        <w:t>A</w:t>
      </w:r>
    </w:p>
    <w:p w14:paraId="0C79582C" w14:textId="77777777" w:rsidR="00F9015B" w:rsidRPr="00D25D88" w:rsidRDefault="00000000">
      <w:pPr>
        <w:pStyle w:val="ad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theme="minorEastAsia" w:hint="eastAsia"/>
          <w:color w:val="000000" w:themeColor="text1"/>
        </w:rPr>
      </w:pPr>
      <w:r w:rsidRPr="00D25D88">
        <w:rPr>
          <w:rFonts w:eastAsia="黑体" w:hAnsi="Cambria Math" w:cstheme="minorEastAsia" w:hint="eastAsia"/>
          <w:color w:val="000000" w:themeColor="text1"/>
        </w:rPr>
        <w:t>二、</w:t>
      </w:r>
      <w:r w:rsidRPr="00D25D88">
        <w:rPr>
          <w:rFonts w:ascii="黑体" w:eastAsia="黑体" w:hAnsi="黑体" w:cstheme="minorEastAsia" w:hint="eastAsia"/>
          <w:color w:val="000000" w:themeColor="text1"/>
        </w:rPr>
        <w:t>多项选择题（本题共</w:t>
      </w:r>
      <w:r w:rsidRPr="00D25D88">
        <w:rPr>
          <w:rFonts w:ascii="Times New Roman" w:eastAsia="黑体" w:hAnsi="Times New Roman" w:cs="Times New Roman"/>
          <w:color w:val="000000" w:themeColor="text1"/>
        </w:rPr>
        <w:t>4</w:t>
      </w:r>
      <w:r w:rsidRPr="00D25D88">
        <w:rPr>
          <w:rFonts w:ascii="黑体" w:eastAsia="黑体" w:hAnsi="黑体" w:cstheme="minorEastAsia" w:hint="eastAsia"/>
          <w:color w:val="000000" w:themeColor="text1"/>
        </w:rPr>
        <w:t>小题，每小题</w:t>
      </w:r>
      <w:r w:rsidRPr="00D25D88">
        <w:rPr>
          <w:rFonts w:ascii="Times New Roman" w:eastAsia="黑体" w:hAnsi="Times New Roman" w:cs="Times New Roman"/>
          <w:color w:val="000000" w:themeColor="text1"/>
        </w:rPr>
        <w:t>4</w:t>
      </w:r>
      <w:r w:rsidRPr="00D25D88">
        <w:rPr>
          <w:rFonts w:ascii="黑体" w:eastAsia="黑体" w:hAnsi="黑体" w:cstheme="minorEastAsia" w:hint="eastAsia"/>
          <w:color w:val="000000" w:themeColor="text1"/>
        </w:rPr>
        <w:t>分，共计</w:t>
      </w:r>
      <w:r w:rsidRPr="00D25D88">
        <w:rPr>
          <w:rFonts w:ascii="Times New Roman" w:eastAsia="黑体" w:hAnsi="Times New Roman" w:cs="Times New Roman"/>
          <w:color w:val="000000" w:themeColor="text1"/>
        </w:rPr>
        <w:t>16</w:t>
      </w:r>
      <w:r w:rsidRPr="00D25D88">
        <w:rPr>
          <w:rFonts w:ascii="黑体" w:eastAsia="黑体" w:hAnsi="黑体" w:cstheme="minorEastAsia" w:hint="eastAsia"/>
          <w:color w:val="000000" w:themeColor="text1"/>
        </w:rPr>
        <w:t>分．每小题有多个选项符合题意．全部选对的得</w:t>
      </w:r>
      <w:r w:rsidRPr="00D25D88">
        <w:rPr>
          <w:rFonts w:ascii="Times New Roman" w:eastAsia="黑体" w:hAnsi="Times New Roman" w:cs="Times New Roman"/>
          <w:color w:val="000000" w:themeColor="text1"/>
        </w:rPr>
        <w:t>4</w:t>
      </w:r>
      <w:r w:rsidRPr="00D25D88">
        <w:rPr>
          <w:rFonts w:ascii="黑体" w:eastAsia="黑体" w:hAnsi="黑体" w:cstheme="minorEastAsia" w:hint="eastAsia"/>
          <w:color w:val="000000" w:themeColor="text1"/>
        </w:rPr>
        <w:t>分，选对但不全的得</w:t>
      </w:r>
      <w:r w:rsidRPr="00D25D88">
        <w:rPr>
          <w:rFonts w:ascii="Times New Roman" w:eastAsia="黑体" w:hAnsi="Times New Roman" w:cs="Times New Roman"/>
          <w:color w:val="000000" w:themeColor="text1"/>
        </w:rPr>
        <w:t>2</w:t>
      </w:r>
      <w:r w:rsidRPr="00D25D88">
        <w:rPr>
          <w:rFonts w:ascii="黑体" w:eastAsia="黑体" w:hAnsi="黑体" w:cstheme="minorEastAsia" w:hint="eastAsia"/>
          <w:color w:val="000000" w:themeColor="text1"/>
        </w:rPr>
        <w:t>分，错选或不答的得</w:t>
      </w:r>
      <w:r w:rsidRPr="00D25D88">
        <w:rPr>
          <w:rFonts w:ascii="Times New Roman" w:eastAsia="黑体" w:hAnsi="Times New Roman" w:cs="Times New Roman"/>
          <w:color w:val="000000" w:themeColor="text1"/>
        </w:rPr>
        <w:t>0</w:t>
      </w:r>
      <w:r w:rsidRPr="00D25D88">
        <w:rPr>
          <w:rFonts w:ascii="黑体" w:eastAsia="黑体" w:hAnsi="黑体" w:cstheme="minorEastAsia" w:hint="eastAsia"/>
          <w:color w:val="000000" w:themeColor="text1"/>
        </w:rPr>
        <w:t>分）</w:t>
      </w:r>
    </w:p>
    <w:p w14:paraId="26384B41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4F4C6970" wp14:editId="4175DE74">
            <wp:simplePos x="0" y="0"/>
            <wp:positionH relativeFrom="margin">
              <wp:posOffset>4352290</wp:posOffset>
            </wp:positionH>
            <wp:positionV relativeFrom="paragraph">
              <wp:posOffset>245110</wp:posOffset>
            </wp:positionV>
            <wp:extent cx="1655445" cy="971550"/>
            <wp:effectExtent l="0" t="0" r="1905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="Times New Roman" w:hAnsi="Times New Roman" w:cs="Times New Roman"/>
          <w:color w:val="000000" w:themeColor="text1"/>
        </w:rPr>
        <w:t>6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</w:t>
      </w:r>
      <w:r w:rsidRPr="00D25D88">
        <w:rPr>
          <w:rFonts w:ascii="Times New Roman" w:hAnsi="Times New Roman" w:cs="Times New Roman" w:hint="eastAsia"/>
          <w:color w:val="000000" w:themeColor="text1"/>
        </w:rPr>
        <w:t>6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将一电荷量为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+Q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小球放在不带电的金属球附近，所形成的电场线分布如图所示，金属球表面的电势处处相等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、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电场中的两点，则</w:t>
      </w:r>
    </w:p>
    <w:p w14:paraId="58ABCA17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的电场强度比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的大</w:t>
      </w:r>
    </w:p>
    <w:p w14:paraId="5174A727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的电势比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的高</w:t>
      </w:r>
    </w:p>
    <w:p w14:paraId="033D51FF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检验电荷</w:t>
      </w:r>
      <w:r w:rsidRPr="00D25D88">
        <w:rPr>
          <w:rFonts w:asciiTheme="minorEastAsia" w:hAnsiTheme="minorEastAsia" w:cs="Times New Roman" w:hint="eastAsia"/>
          <w:i/>
          <w:iCs/>
          <w:color w:val="000000" w:themeColor="text1"/>
        </w:rPr>
        <w:t>-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在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的电势能比在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的大</w:t>
      </w:r>
    </w:p>
    <w:p w14:paraId="627F5A68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D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将检验电荷</w:t>
      </w:r>
      <w:r w:rsidRPr="00D25D88">
        <w:rPr>
          <w:rFonts w:asciiTheme="minorEastAsia" w:hAnsiTheme="minorEastAsia" w:cs="Times New Roman" w:hint="eastAsia"/>
          <w:i/>
          <w:iCs/>
          <w:color w:val="000000" w:themeColor="text1"/>
        </w:rPr>
        <w:t>-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移到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的过程中，电场力做负功</w:t>
      </w:r>
    </w:p>
    <w:p w14:paraId="4ABC3F85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00" w:left="66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</w:t>
      </w:r>
      <w:r w:rsidRPr="00D25D88">
        <w:rPr>
          <w:rFonts w:ascii="Times New Roman" w:hAnsi="Times New Roman" w:cs="Times New Roman"/>
          <w:color w:val="000000" w:themeColor="text1"/>
        </w:rPr>
        <w:t>ABD</w:t>
      </w:r>
    </w:p>
    <w:p w14:paraId="32DDA5D6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7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</w:t>
      </w:r>
      <w:r w:rsidRPr="00D25D88">
        <w:rPr>
          <w:rFonts w:ascii="Times New Roman" w:hAnsi="Times New Roman" w:cs="Times New Roman" w:hint="eastAsia"/>
          <w:color w:val="000000" w:themeColor="text1"/>
        </w:rPr>
        <w:t>7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如图所示，从地面上同一位置抛出两小球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、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分别落在地面上的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，两球运动的最大高度相同．空气阻力不计，则</w:t>
      </w:r>
    </w:p>
    <w:p w14:paraId="7C2FD862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61E3F024" wp14:editId="3C6838DF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655445" cy="791845"/>
            <wp:effectExtent l="0" t="0" r="1905" b="8255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加速度比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大</w:t>
      </w:r>
    </w:p>
    <w:p w14:paraId="528D190B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飞行时间比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长</w:t>
      </w:r>
    </w:p>
    <w:p w14:paraId="0A069523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在最高点的速度比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在最高点的大</w:t>
      </w:r>
    </w:p>
    <w:p w14:paraId="399426E6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在落地时的速度比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在落地时的大</w:t>
      </w:r>
    </w:p>
    <w:p w14:paraId="03A50E77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00" w:left="66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</w:t>
      </w:r>
      <w:r w:rsidRPr="00D25D88">
        <w:rPr>
          <w:rFonts w:ascii="Times New Roman" w:hAnsi="Times New Roman" w:cs="Times New Roman"/>
          <w:color w:val="000000" w:themeColor="text1"/>
        </w:rPr>
        <w:t>CD</w:t>
      </w:r>
    </w:p>
    <w:p w14:paraId="6E289497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8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</w:t>
      </w:r>
      <w:r w:rsidRPr="00D25D88">
        <w:rPr>
          <w:rFonts w:ascii="Times New Roman" w:hAnsi="Times New Roman" w:cs="Times New Roman" w:hint="eastAsia"/>
          <w:color w:val="000000" w:themeColor="text1"/>
        </w:rPr>
        <w:t>8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如图所示，理想变压器原线圈接有交流电源，当副线圈上的滑片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处于图示位置时，灯泡</w:t>
      </w:r>
      <w:r w:rsidRPr="00D25D88">
        <w:rPr>
          <w:rFonts w:ascii="Times New Roman" w:hAnsi="Times New Roman" w:cs="Times New Roman"/>
          <w:color w:val="000000" w:themeColor="text1"/>
        </w:rPr>
        <w:t>L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能发光．要使灯泡变亮，可以采取的方法有</w:t>
      </w:r>
    </w:p>
    <w:p w14:paraId="25D948E3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5AD87748" wp14:editId="3D64F3D4">
            <wp:simplePos x="0" y="0"/>
            <wp:positionH relativeFrom="column">
              <wp:posOffset>4846320</wp:posOffset>
            </wp:positionH>
            <wp:positionV relativeFrom="paragraph">
              <wp:posOffset>3175</wp:posOffset>
            </wp:positionV>
            <wp:extent cx="1115695" cy="863600"/>
            <wp:effectExtent l="0" t="0" r="8255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向下滑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P</w:t>
      </w:r>
    </w:p>
    <w:p w14:paraId="1BCDF2D3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增大交流电源的电压</w:t>
      </w:r>
    </w:p>
    <w:p w14:paraId="46E951A2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增大交流电源的频率</w:t>
      </w:r>
    </w:p>
    <w:p w14:paraId="7FED8A8A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减小电容器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电容</w:t>
      </w:r>
    </w:p>
    <w:p w14:paraId="56E8D667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00" w:left="66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</w:t>
      </w:r>
      <w:r w:rsidRPr="00D25D88">
        <w:rPr>
          <w:rFonts w:ascii="Times New Roman" w:hAnsi="Times New Roman" w:cs="Times New Roman"/>
          <w:color w:val="000000" w:themeColor="text1"/>
        </w:rPr>
        <w:t>BC</w:t>
      </w:r>
    </w:p>
    <w:p w14:paraId="3D761A70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9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</w:t>
      </w:r>
      <w:r w:rsidRPr="00D25D88">
        <w:rPr>
          <w:rFonts w:ascii="Times New Roman" w:hAnsi="Times New Roman" w:cs="Times New Roman" w:hint="eastAsia"/>
          <w:color w:val="000000" w:themeColor="text1"/>
        </w:rPr>
        <w:t>9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如图所示，水平桌面上的轻质弹簧一端固定，另一端与小物块相连．弹簧处于自然长度时物块位于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（图中未标出）．物块的质量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B=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物块与桌面间的动摩擦因数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μ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现用水平向右的力将物块从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拉至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，拉力做的功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撤去拉力后物块由静止向左运动，经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到达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时速度为零．重力加速度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g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则上述过程中</w:t>
      </w:r>
      <w:r w:rsidRPr="00D25D88">
        <w:rPr>
          <w:rFonts w:asciiTheme="minorEastAsia" w:hAnsiTheme="minorEastAsia" w:cstheme="minorEastAsia" w:hint="eastAsia"/>
          <w:color w:val="000000" w:themeColor="text1"/>
        </w:rPr>
        <w:tab/>
      </w:r>
    </w:p>
    <w:p w14:paraId="76E11F8A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64EAD5D1" wp14:editId="2019AFE9">
            <wp:simplePos x="0" y="0"/>
            <wp:positionH relativeFrom="margin">
              <wp:posOffset>4761230</wp:posOffset>
            </wp:positionH>
            <wp:positionV relativeFrom="paragraph">
              <wp:posOffset>191770</wp:posOffset>
            </wp:positionV>
            <wp:extent cx="1331595" cy="359410"/>
            <wp:effectExtent l="0" t="0" r="1905" b="254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物块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时，弹簧的弹性势能等于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D25D88">
        <w:rPr>
          <w:rFonts w:ascii="宋体" w:eastAsia="宋体" w:hAnsi="宋体" w:cs="Times New Roman" w:hint="eastAsia"/>
          <w:color w:val="000000" w:themeColor="text1"/>
        </w:rPr>
        <w:t>-</w:t>
      </w:r>
      <w:r w:rsidRPr="00D25D88">
        <w:rPr>
          <w:rFonts w:ascii="Times New Roman" w:hAnsi="Times New Roman" w:cs="Times New Roman"/>
          <w:color w:val="000000" w:themeColor="text1"/>
          <w:position w:val="-16"/>
        </w:rPr>
        <w:object w:dxaOrig="228" w:dyaOrig="439" w14:anchorId="147E3039">
          <v:shape id="_x0000_i1027" type="#_x0000_t75" style="width:11.35pt;height:22pt" o:ole="">
            <v:imagedata r:id="rId26" o:title=""/>
          </v:shape>
          <o:OLEObject Type="Embed" ProgID="Equation.DSMT4" ShapeID="_x0000_i1027" DrawAspect="Content" ObjectID="_1800904898" r:id="rId27"/>
        </w:objec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μmg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     </w:t>
      </w:r>
    </w:p>
    <w:p w14:paraId="3583DDB4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物块在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时，弹簧的弹性势能小于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D25D88">
        <w:rPr>
          <w:rFonts w:ascii="宋体" w:eastAsia="宋体" w:hAnsi="宋体" w:cs="Times New Roman" w:hint="eastAsia"/>
          <w:color w:val="000000" w:themeColor="text1"/>
        </w:rPr>
        <w:t>-</w:t>
      </w:r>
      <w:r w:rsidRPr="00D25D88">
        <w:rPr>
          <w:rFonts w:ascii="Times New Roman" w:hAnsi="Times New Roman" w:cs="Times New Roman"/>
          <w:i/>
          <w:iCs/>
          <w:color w:val="000000" w:themeColor="text1"/>
          <w:position w:val="-16"/>
        </w:rPr>
        <w:object w:dxaOrig="228" w:dyaOrig="439" w14:anchorId="480CC57C">
          <v:shape id="_x0000_i1028" type="#_x0000_t75" style="width:11.35pt;height:22pt" o:ole="">
            <v:imagedata r:id="rId28" o:title=""/>
          </v:shape>
          <o:OLEObject Type="Embed" ProgID="Equation.DSMT4" ShapeID="_x0000_i1028" DrawAspect="Content" ObjectID="_1800904899" r:id="rId29"/>
        </w:objec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μmga</w:t>
      </w:r>
    </w:p>
    <w:p w14:paraId="1EDD23E0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经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时，物块的动能小于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D25D88">
        <w:rPr>
          <w:rFonts w:ascii="宋体" w:eastAsia="宋体" w:hAnsi="宋体" w:cs="Times New Roman" w:hint="eastAsia"/>
          <w:color w:val="000000" w:themeColor="text1"/>
        </w:rPr>
        <w:t>-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μmga</w:t>
      </w:r>
    </w:p>
    <w:p w14:paraId="24B607EB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物块动能最大时弹簧的弹性势能小于物块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点时弹簧的弹性势能</w:t>
      </w:r>
    </w:p>
    <w:p w14:paraId="765A770B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00" w:left="66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</w:t>
      </w:r>
      <w:r w:rsidRPr="00D25D88">
        <w:rPr>
          <w:rFonts w:ascii="Times New Roman" w:hAnsi="Times New Roman" w:cs="Times New Roman"/>
          <w:color w:val="000000" w:themeColor="text1"/>
        </w:rPr>
        <w:t>BC</w:t>
      </w:r>
    </w:p>
    <w:p w14:paraId="0795D570" w14:textId="77777777" w:rsidR="00F9015B" w:rsidRPr="00D25D88" w:rsidRDefault="00F9015B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</w:p>
    <w:p w14:paraId="1A29E7A8" w14:textId="77777777" w:rsidR="00F9015B" w:rsidRPr="00D25D88" w:rsidRDefault="00000000">
      <w:pPr>
        <w:pStyle w:val="ad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theme="minorEastAsia" w:hint="eastAsia"/>
          <w:color w:val="000000" w:themeColor="text1"/>
        </w:rPr>
      </w:pPr>
      <w:r w:rsidRPr="00D25D88">
        <w:rPr>
          <w:rFonts w:eastAsia="黑体" w:hAnsi="Cambria Math" w:cstheme="minorEastAsia" w:hint="eastAsia"/>
          <w:color w:val="000000" w:themeColor="text1"/>
        </w:rPr>
        <w:t>三、</w:t>
      </w:r>
      <w:r w:rsidRPr="00D25D88">
        <w:rPr>
          <w:rFonts w:ascii="黑体" w:eastAsia="黑体" w:hAnsi="黑体" w:cstheme="minorEastAsia" w:hint="eastAsia"/>
          <w:color w:val="000000" w:themeColor="text1"/>
        </w:rPr>
        <w:t>简答题：（本题分必做题（第</w:t>
      </w:r>
      <w:r w:rsidRPr="00D25D88">
        <w:rPr>
          <w:rFonts w:ascii="Times New Roman" w:eastAsia="黑体" w:hAnsi="Times New Roman" w:cs="Times New Roman"/>
          <w:color w:val="000000" w:themeColor="text1"/>
        </w:rPr>
        <w:t>10</w:t>
      </w:r>
      <w:r w:rsidRPr="00D25D88">
        <w:rPr>
          <w:rFonts w:ascii="黑体" w:eastAsia="黑体" w:hAnsi="黑体" w:cstheme="minorEastAsia" w:hint="eastAsia"/>
          <w:color w:val="000000" w:themeColor="text1"/>
        </w:rPr>
        <w:t>、</w:t>
      </w:r>
      <w:r w:rsidRPr="00D25D88">
        <w:rPr>
          <w:rFonts w:ascii="Times New Roman" w:eastAsia="黑体" w:hAnsi="Times New Roman" w:cs="Times New Roman"/>
          <w:color w:val="000000" w:themeColor="text1"/>
        </w:rPr>
        <w:t>11</w:t>
      </w:r>
      <w:r w:rsidRPr="00D25D88">
        <w:rPr>
          <w:rFonts w:ascii="黑体" w:eastAsia="黑体" w:hAnsi="黑体" w:cstheme="minorEastAsia" w:hint="eastAsia"/>
          <w:color w:val="000000" w:themeColor="text1"/>
        </w:rPr>
        <w:t>题）和选做题（第</w:t>
      </w:r>
      <w:r w:rsidRPr="00D25D88">
        <w:rPr>
          <w:rFonts w:ascii="Times New Roman" w:eastAsia="黑体" w:hAnsi="Times New Roman" w:cs="Times New Roman"/>
          <w:color w:val="000000" w:themeColor="text1"/>
        </w:rPr>
        <w:t>12</w:t>
      </w:r>
      <w:r w:rsidRPr="00D25D88">
        <w:rPr>
          <w:rFonts w:ascii="黑体" w:eastAsia="黑体" w:hAnsi="黑体" w:cstheme="minorEastAsia" w:hint="eastAsia"/>
          <w:color w:val="000000" w:themeColor="text1"/>
        </w:rPr>
        <w:t>题）两部分，共计</w:t>
      </w:r>
      <w:r w:rsidRPr="00D25D88">
        <w:rPr>
          <w:rFonts w:ascii="Times New Roman" w:eastAsia="黑体" w:hAnsi="Times New Roman" w:cs="Times New Roman"/>
          <w:color w:val="000000" w:themeColor="text1"/>
        </w:rPr>
        <w:t>42</w:t>
      </w:r>
      <w:r w:rsidRPr="00D25D88">
        <w:rPr>
          <w:rFonts w:ascii="黑体" w:eastAsia="黑体" w:hAnsi="黑体" w:cstheme="minorEastAsia" w:hint="eastAsia"/>
          <w:color w:val="000000" w:themeColor="text1"/>
        </w:rPr>
        <w:t>分）</w:t>
      </w:r>
    </w:p>
    <w:p w14:paraId="54A8D3D3" w14:textId="77777777" w:rsidR="00F9015B" w:rsidRPr="00D25D88" w:rsidRDefault="00000000">
      <w:pPr>
        <w:pStyle w:val="ad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theme="minorEastAsia" w:hint="eastAsia"/>
          <w:color w:val="000000" w:themeColor="text1"/>
        </w:rPr>
      </w:pPr>
      <w:r w:rsidRPr="00D25D88">
        <w:rPr>
          <w:rFonts w:ascii="黑体" w:eastAsia="黑体" w:hAnsi="黑体" w:cstheme="minorEastAsia" w:hint="eastAsia"/>
          <w:color w:val="000000" w:themeColor="text1"/>
        </w:rPr>
        <w:tab/>
        <w:t xml:space="preserve">　　</w:t>
      </w:r>
      <w:r w:rsidRPr="00D25D88">
        <w:rPr>
          <w:rFonts w:ascii="黑体" w:eastAsia="黑体" w:hAnsi="黑体" w:cs="黑体" w:hint="eastAsia"/>
          <w:color w:val="000000" w:themeColor="text1"/>
        </w:rPr>
        <w:t>【必做题】</w:t>
      </w:r>
    </w:p>
    <w:p w14:paraId="6BD31D8A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lastRenderedPageBreak/>
        <w:t>10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</w:t>
      </w:r>
      <w:r w:rsidRPr="00D25D88">
        <w:rPr>
          <w:rFonts w:ascii="Times New Roman" w:hAnsi="Times New Roman" w:cs="Times New Roman" w:hint="eastAsia"/>
          <w:color w:val="000000" w:themeColor="text1"/>
        </w:rPr>
        <w:t>10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（</w:t>
      </w:r>
      <w:r w:rsidRPr="00D25D88">
        <w:rPr>
          <w:rFonts w:ascii="Times New Roman" w:hAnsi="Times New Roman" w:cs="Times New Roman"/>
          <w:color w:val="000000" w:themeColor="text1"/>
        </w:rPr>
        <w:t>8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分）为探究小灯泡的电功率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电压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关系，小明测量小灯泡的电压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U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电流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利用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P=UI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得到电功率．实验所使用的小灯泡规格为“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0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V</w:t>
      </w:r>
      <w:r w:rsidRPr="00D25D88">
        <w:rPr>
          <w:rFonts w:ascii="Times New Roman" w:hAnsi="Times New Roman" w:cs="Times New Roman"/>
          <w:color w:val="000000" w:themeColor="text1"/>
        </w:rPr>
        <w:t>，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8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W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”，电源为</w:t>
      </w:r>
      <w:r w:rsidRPr="00D25D88">
        <w:rPr>
          <w:rFonts w:ascii="Times New Roman" w:hAnsi="Times New Roman" w:cs="Times New Roman"/>
          <w:color w:val="000000" w:themeColor="text1"/>
        </w:rPr>
        <w:t>12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V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电池，滑动变阻器的最大阻值为</w:t>
      </w:r>
      <w:r w:rsidRPr="00D25D88">
        <w:rPr>
          <w:rFonts w:ascii="Times New Roman" w:hAnsi="Times New Roman" w:cs="Times New Roman"/>
          <w:color w:val="000000" w:themeColor="text1"/>
        </w:rPr>
        <w:t>10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</w:p>
    <w:p w14:paraId="1D2139CF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770" w:firstLineChars="0" w:firstLine="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anchor distT="0" distB="0" distL="114300" distR="114300" simplePos="0" relativeHeight="251672576" behindDoc="0" locked="0" layoutInCell="1" allowOverlap="1" wp14:anchorId="2D010A87" wp14:editId="1BFDA6C6">
            <wp:simplePos x="0" y="0"/>
            <wp:positionH relativeFrom="column">
              <wp:posOffset>209550</wp:posOffset>
            </wp:positionH>
            <wp:positionV relativeFrom="paragraph">
              <wp:posOffset>616585</wp:posOffset>
            </wp:positionV>
            <wp:extent cx="1547495" cy="1403985"/>
            <wp:effectExtent l="0" t="0" r="6985" b="13335"/>
            <wp:wrapTopAndBottom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1</w:t>
      </w:r>
      <w:r w:rsidRPr="00D25D88">
        <w:rPr>
          <w:rFonts w:ascii="Times New Roman" w:hAnsi="Times New Roman" w:cs="Times New Roman" w:hint="eastAsia"/>
          <w:color w:val="000000" w:themeColor="text1"/>
        </w:rPr>
        <w:t>）准备使用的实物电路如图甲所示．请将滑动变阻器接入电路的正确位置．（用笔画线代替导线）</w:t>
      </w:r>
    </w:p>
    <w:p w14:paraId="1EB38BA6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2</w:t>
      </w:r>
      <w:r w:rsidRPr="00D25D88">
        <w:rPr>
          <w:rFonts w:ascii="Times New Roman" w:hAnsi="Times New Roman" w:cs="Times New Roman" w:hint="eastAsia"/>
          <w:color w:val="000000" w:themeColor="text1"/>
        </w:rPr>
        <w:t>）现有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10 </w:t>
      </w:r>
      <w:r w:rsidRPr="00D25D88">
        <w:rPr>
          <w:rFonts w:ascii="Times New Roman" w:hAnsi="Times New Roman" w:cs="Times New Roman" w:hint="eastAsia"/>
          <w:color w:val="000000" w:themeColor="text1"/>
        </w:rPr>
        <w:t>Ω、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20 </w:t>
      </w:r>
      <w:r w:rsidRPr="00D25D88">
        <w:rPr>
          <w:rFonts w:ascii="Times New Roman" w:hAnsi="Times New Roman" w:cs="Times New Roman" w:hint="eastAsia"/>
          <w:color w:val="000000" w:themeColor="text1"/>
        </w:rPr>
        <w:t>Ω和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50 </w:t>
      </w:r>
      <w:r w:rsidRPr="00D25D88">
        <w:rPr>
          <w:rFonts w:ascii="Times New Roman" w:hAnsi="Times New Roman" w:cs="Times New Roman" w:hint="eastAsia"/>
          <w:color w:val="000000" w:themeColor="text1"/>
        </w:rPr>
        <w:t>Ω的定值电阻，电路中的电阻</w:t>
      </w:r>
      <w:r w:rsidRPr="00D25D88">
        <w:rPr>
          <w:rFonts w:ascii="Times New Roman" w:hAnsi="Times New Roman" w:cs="Times New Roman" w:hint="eastAsia"/>
          <w:color w:val="000000" w:themeColor="text1"/>
        </w:rPr>
        <w:t>R</w:t>
      </w:r>
      <w:r w:rsidRPr="00D25D88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 w:rsidRPr="00D25D88">
        <w:rPr>
          <w:rFonts w:ascii="Times New Roman" w:hAnsi="Times New Roman" w:cs="Times New Roman" w:hint="eastAsia"/>
          <w:color w:val="000000" w:themeColor="text1"/>
        </w:rPr>
        <w:t>应选</w:t>
      </w:r>
      <w:r w:rsidRPr="00D25D88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</w:t>
      </w:r>
      <w:r w:rsidRPr="00D25D88">
        <w:rPr>
          <w:rFonts w:ascii="Times New Roman" w:hAnsi="Times New Roman" w:cs="Times New Roman" w:hint="eastAsia"/>
          <w:color w:val="000000" w:themeColor="text1"/>
        </w:rPr>
        <w:t>Ω的定值电阻．</w:t>
      </w:r>
    </w:p>
    <w:p w14:paraId="690123C9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3</w:t>
      </w:r>
      <w:r w:rsidRPr="00D25D88">
        <w:rPr>
          <w:rFonts w:ascii="Times New Roman" w:hAnsi="Times New Roman" w:cs="Times New Roman" w:hint="eastAsia"/>
          <w:color w:val="000000" w:themeColor="text1"/>
        </w:rPr>
        <w:t>）测量结束后，应先断开开关，拆除</w:t>
      </w:r>
      <w:r w:rsidRPr="00D25D88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</w:t>
      </w:r>
      <w:r w:rsidRPr="00D25D88">
        <w:rPr>
          <w:rFonts w:ascii="Times New Roman" w:hAnsi="Times New Roman" w:cs="Times New Roman" w:hint="eastAsia"/>
          <w:color w:val="000000" w:themeColor="text1"/>
        </w:rPr>
        <w:t>两端的导线，再拆除其他导线，最后整理好器材．</w:t>
      </w:r>
    </w:p>
    <w:p w14:paraId="6BC6D6F8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770" w:firstLineChars="0" w:firstLine="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4</w:t>
      </w:r>
      <w:r w:rsidRPr="00D25D88">
        <w:rPr>
          <w:rFonts w:ascii="Times New Roman" w:hAnsi="Times New Roman" w:cs="Times New Roman" w:hint="eastAsia"/>
          <w:color w:val="000000" w:themeColor="text1"/>
        </w:rPr>
        <w:t>）小明处理数据后将</w:t>
      </w:r>
      <w:r w:rsidRPr="00D25D88">
        <w:rPr>
          <w:rFonts w:ascii="Times New Roman" w:hAnsi="Times New Roman" w:cs="Times New Roman" w:hint="eastAsia"/>
          <w:color w:val="000000" w:themeColor="text1"/>
        </w:rPr>
        <w:t>P</w:t>
      </w:r>
      <w:r w:rsidRPr="00D25D88">
        <w:rPr>
          <w:rFonts w:ascii="Times New Roman" w:hAnsi="Times New Roman" w:cs="Times New Roman" w:hint="eastAsia"/>
          <w:color w:val="000000" w:themeColor="text1"/>
        </w:rPr>
        <w:t>、</w:t>
      </w:r>
      <w:r w:rsidRPr="00D25D88">
        <w:rPr>
          <w:rFonts w:ascii="Times New Roman" w:hAnsi="Times New Roman" w:cs="Times New Roman" w:hint="eastAsia"/>
          <w:color w:val="000000" w:themeColor="text1"/>
        </w:rPr>
        <w:t>U2</w:t>
      </w:r>
      <w:r w:rsidRPr="00D25D88">
        <w:rPr>
          <w:rFonts w:ascii="Times New Roman" w:hAnsi="Times New Roman" w:cs="Times New Roman" w:hint="eastAsia"/>
          <w:color w:val="000000" w:themeColor="text1"/>
        </w:rPr>
        <w:t>描点在坐标纸上，并作出了一条直线，如图乙所示．请指出图像中不恰当的地方．</w:t>
      </w:r>
    </w:p>
    <w:p w14:paraId="4631D916" w14:textId="77777777" w:rsidR="00F9015B" w:rsidRPr="00D25D88" w:rsidRDefault="0000000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    </w:t>
      </w: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inline distT="0" distB="0" distL="0" distR="0" wp14:anchorId="6CF3C993" wp14:editId="5F890FD3">
            <wp:extent cx="1536700" cy="1482725"/>
            <wp:effectExtent l="0" t="0" r="2540" b="10795"/>
            <wp:docPr id="30" name="image18.jpeg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 descr="图表, 折线图&#10;&#10;描述已自动生成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48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1F78A" w14:textId="77777777" w:rsidR="00F9015B" w:rsidRPr="00D25D88" w:rsidRDefault="0000000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noProof/>
          <w:color w:val="000000" w:themeColor="text1"/>
        </w:rPr>
        <w:drawing>
          <wp:anchor distT="0" distB="0" distL="0" distR="0" simplePos="0" relativeHeight="251671552" behindDoc="0" locked="0" layoutInCell="1" allowOverlap="1" wp14:anchorId="28310292" wp14:editId="7B3C6A9C">
            <wp:simplePos x="0" y="0"/>
            <wp:positionH relativeFrom="column">
              <wp:posOffset>3955415</wp:posOffset>
            </wp:positionH>
            <wp:positionV relativeFrom="paragraph">
              <wp:posOffset>71755</wp:posOffset>
            </wp:positionV>
            <wp:extent cx="1367790" cy="1079500"/>
            <wp:effectExtent l="0" t="0" r="3810" b="635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66214BE" w14:textId="77777777" w:rsidR="00F9015B" w:rsidRPr="00D25D88" w:rsidRDefault="00000000">
      <w:pPr>
        <w:pStyle w:val="1"/>
        <w:adjustRightInd w:val="0"/>
        <w:snapToGrid w:val="0"/>
        <w:spacing w:line="312" w:lineRule="auto"/>
        <w:ind w:leftChars="350" w:left="1210" w:hangingChars="200" w:hanging="440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（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如图所示；</w:t>
      </w:r>
    </w:p>
    <w:p w14:paraId="1BC28BED" w14:textId="77777777" w:rsidR="00F9015B" w:rsidRPr="00D25D88" w:rsidRDefault="00000000">
      <w:pPr>
        <w:pStyle w:val="1"/>
        <w:adjustRightInd w:val="0"/>
        <w:snapToGrid w:val="0"/>
        <w:spacing w:line="312" w:lineRule="auto"/>
        <w:ind w:leftChars="350" w:left="770" w:firstLineChars="400" w:firstLine="880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10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；</w:t>
      </w:r>
    </w:p>
    <w:p w14:paraId="117ECC58" w14:textId="77777777" w:rsidR="00F9015B" w:rsidRPr="00D25D88" w:rsidRDefault="00000000">
      <w:pPr>
        <w:pStyle w:val="1"/>
        <w:adjustRightInd w:val="0"/>
        <w:snapToGrid w:val="0"/>
        <w:spacing w:line="312" w:lineRule="auto"/>
        <w:ind w:leftChars="350" w:left="1210" w:hangingChars="200" w:hanging="440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　　　　（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电池；</w:t>
      </w:r>
    </w:p>
    <w:p w14:paraId="48720181" w14:textId="77777777" w:rsidR="00F9015B" w:rsidRPr="00D25D88" w:rsidRDefault="00000000">
      <w:pPr>
        <w:pStyle w:val="1"/>
        <w:adjustRightInd w:val="0"/>
        <w:snapToGrid w:val="0"/>
        <w:spacing w:line="312" w:lineRule="auto"/>
        <w:ind w:leftChars="350" w:left="1210" w:hangingChars="200" w:hanging="440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　　　　（</w:t>
      </w:r>
      <w:r w:rsidRPr="00D25D88">
        <w:rPr>
          <w:rFonts w:ascii="Times New Roman" w:hAnsi="Times New Roman" w:cs="Times New Roman"/>
          <w:color w:val="000000" w:themeColor="text1"/>
        </w:rPr>
        <w:t>4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</w:t>
      </w:r>
      <w:r w:rsidRPr="00D25D88">
        <w:rPr>
          <w:rFonts w:asciiTheme="minorEastAsia" w:hAnsiTheme="minorEastAsia" w:cstheme="minorEastAsia"/>
          <w:color w:val="000000" w:themeColor="text1"/>
        </w:rPr>
        <w:t>图线不应画为直线；横坐标的标度不恰当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  <w:r w:rsidRPr="00D25D88">
        <w:rPr>
          <w:color w:val="000000" w:themeColor="text1"/>
        </w:rPr>
        <w:t xml:space="preserve"> </w:t>
      </w:r>
    </w:p>
    <w:p w14:paraId="58B09687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1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</w:t>
      </w:r>
      <w:r w:rsidRPr="00D25D88">
        <w:rPr>
          <w:rFonts w:ascii="Times New Roman" w:hAnsi="Times New Roman" w:cs="Times New Roman" w:hint="eastAsia"/>
          <w:color w:val="000000" w:themeColor="text1"/>
        </w:rPr>
        <w:t>1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（</w:t>
      </w:r>
      <w:r w:rsidRPr="00D25D88">
        <w:rPr>
          <w:rFonts w:ascii="Times New Roman" w:hAnsi="Times New Roman" w:cs="Times New Roman"/>
          <w:color w:val="000000" w:themeColor="text1"/>
        </w:rPr>
        <w:t>10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分）某兴趣小组利用自由落体运动测定重力加速度，实验装置如图所示．倾斜的球槽中放有若干个小铁球，闭合开关</w:t>
      </w:r>
      <w:r w:rsidRPr="00D25D88">
        <w:rPr>
          <w:rFonts w:ascii="Times New Roman" w:hAnsi="Times New Roman" w:cs="Times New Roman"/>
          <w:color w:val="000000" w:themeColor="text1"/>
        </w:rPr>
        <w:t>K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电磁铁吸住第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个小球．手动敲击弹性金属片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与触头瞬间分开，第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个小球开始下落，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迅速恢复，电磁铁又吸住第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个小球．当第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个小球撞击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与触头分开，第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个小球开始下落…这样，就可测出多个小球下落的总时间．</w:t>
      </w:r>
    </w:p>
    <w:p w14:paraId="098BA757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lastRenderedPageBreak/>
        <w:t xml:space="preserve">    </w:t>
      </w: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inline distT="0" distB="0" distL="0" distR="0" wp14:anchorId="57D2DF20" wp14:editId="4FC6C396">
            <wp:extent cx="1943735" cy="151193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F7678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（1）在实验中，下列做法正确的有</w:t>
      </w:r>
      <w:r w:rsidRPr="00D25D88">
        <w:rPr>
          <w:rFonts w:asciiTheme="minorEastAsia" w:hAnsiTheme="minorEastAsia" w:cstheme="minorEastAsia" w:hint="eastAsia"/>
          <w:color w:val="000000" w:themeColor="text1"/>
          <w:u w:val="single"/>
        </w:rPr>
        <w:t xml:space="preserve">        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</w:p>
    <w:p w14:paraId="7990A678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电路中的电源只能选用交流电源</w:t>
      </w:r>
    </w:p>
    <w:p w14:paraId="3D4F315F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实验前应将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调整到电磁铁的正下方</w:t>
      </w:r>
    </w:p>
    <w:p w14:paraId="2225D305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用直尺测量电磁铁下端到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竖直距离作为小球下落的高度</w:t>
      </w:r>
    </w:p>
    <w:p w14:paraId="201D2190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手动敲击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同时按下秒表开始计时</w:t>
      </w:r>
    </w:p>
    <w:p w14:paraId="189D5460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77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实验测得小球下落的高度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H=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980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</w:t>
      </w:r>
      <w:r w:rsidRPr="00D25D88">
        <w:rPr>
          <w:rFonts w:ascii="Times New Roman" w:hAnsi="Times New Roman" w:cs="Times New Roman"/>
          <w:color w:val="000000" w:themeColor="text1"/>
        </w:rPr>
        <w:t>10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个小球下落的总时间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=</w:t>
      </w:r>
      <w:r w:rsidRPr="00D25D88">
        <w:rPr>
          <w:rFonts w:ascii="Times New Roman" w:hAnsi="Times New Roman" w:cs="Times New Roman"/>
          <w:color w:val="000000" w:themeColor="text1"/>
        </w:rPr>
        <w:t>6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5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s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可求出重力加速度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g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=</w:t>
      </w:r>
      <w:r w:rsidRPr="00D25D88">
        <w:rPr>
          <w:rFonts w:asciiTheme="minorEastAsia" w:hAnsiTheme="minorEastAsia" w:cstheme="minorEastAsia" w:hint="eastAsia"/>
          <w:color w:val="000000" w:themeColor="text1"/>
          <w:u w:val="single"/>
        </w:rPr>
        <w:t xml:space="preserve">       </w:t>
      </w:r>
      <w:r w:rsidRPr="00D25D88">
        <w:rPr>
          <w:rFonts w:ascii="Times New Roman" w:hAnsi="Times New Roman" w:cs="Times New Roman"/>
          <w:color w:val="000000" w:themeColor="text1"/>
        </w:rPr>
        <w:t>m/s</w:t>
      </w:r>
      <w:r w:rsidRPr="00D25D88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结果保留两位有效数字）</w:t>
      </w:r>
    </w:p>
    <w:p w14:paraId="66BAB027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在不增加实验器材的情况下，请提出减小实验误差的两个办法．</w:t>
      </w:r>
    </w:p>
    <w:p w14:paraId="2304BABC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77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4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某同学考虑到电磁铁在每次断电后需要时间</w:t>
      </w:r>
      <w:r w:rsidRPr="00D25D88">
        <w:rPr>
          <w:rFonts w:ascii="Times New Roman" w:hAnsi="Times New Roman" w:cs="Times New Roman"/>
          <w:color w:val="000000" w:themeColor="text1"/>
        </w:rPr>
        <w:t>Δ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磁性才消失，因此，每个小球的实际下落时间与它的测量时间相差</w:t>
      </w:r>
      <w:r w:rsidRPr="00D25D88">
        <w:rPr>
          <w:rFonts w:ascii="Times New Roman" w:hAnsi="Times New Roman" w:cs="Times New Roman"/>
          <w:color w:val="000000" w:themeColor="text1"/>
        </w:rPr>
        <w:t>Δ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这导致实验误差．为此，他分别取高度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H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D25D88">
        <w:rPr>
          <w:rFonts w:ascii="Times New Roman" w:hAnsi="Times New Roman" w:cs="Times New Roman"/>
          <w:color w:val="000000" w:themeColor="text1"/>
        </w:rPr>
        <w:t>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H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测量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个小球下落的总时间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他是否可以利用这两组数据消除</w:t>
      </w:r>
      <w:r w:rsidRPr="00D25D88">
        <w:rPr>
          <w:rFonts w:ascii="Times New Roman" w:hAnsi="Times New Roman" w:cs="Times New Roman"/>
          <w:color w:val="000000" w:themeColor="text1"/>
        </w:rPr>
        <w:t>Δ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对实验结果的影响?请推导说明．</w:t>
      </w:r>
    </w:p>
    <w:p w14:paraId="077C8DBA" w14:textId="77777777" w:rsidR="00F9015B" w:rsidRPr="00D25D88" w:rsidRDefault="00F9015B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</w:p>
    <w:p w14:paraId="5055BA5D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（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B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；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9.4；</w:t>
      </w:r>
    </w:p>
    <w:p w14:paraId="03DB588E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　　（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</w:t>
      </w:r>
      <w:r w:rsidRPr="00D25D88">
        <w:rPr>
          <w:rFonts w:asciiTheme="minorEastAsia" w:hAnsiTheme="minorEastAsia" w:cstheme="minorEastAsia"/>
          <w:color w:val="000000" w:themeColor="text1"/>
        </w:rPr>
        <w:t>增加小球下落的高度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；</w:t>
      </w:r>
      <w:r w:rsidRPr="00D25D88">
        <w:rPr>
          <w:rFonts w:asciiTheme="minorEastAsia" w:hAnsiTheme="minorEastAsia" w:cstheme="minorEastAsia"/>
          <w:color w:val="000000" w:themeColor="text1"/>
        </w:rPr>
        <w:t>多次重复实验，结果取平均值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  <w:r w:rsidRPr="00D25D88">
        <w:rPr>
          <w:rFonts w:asciiTheme="minorEastAsia" w:hAnsiTheme="minorEastAsia" w:cstheme="minorEastAsia"/>
          <w:color w:val="000000" w:themeColor="text1"/>
        </w:rPr>
        <w:t>（其他答案只要合理也可）；</w:t>
      </w:r>
    </w:p>
    <w:p w14:paraId="10E1001A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/>
          <w:color w:val="000000" w:themeColor="text1"/>
        </w:rPr>
        <w:tab/>
      </w:r>
      <w:r w:rsidRPr="00D25D88">
        <w:rPr>
          <w:rFonts w:asciiTheme="minorEastAsia" w:hAnsiTheme="minorEastAsia" w:cstheme="minorEastAsia"/>
          <w:color w:val="000000" w:themeColor="text1"/>
        </w:rPr>
        <w:tab/>
      </w: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4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</w:t>
      </w:r>
      <w:r w:rsidRPr="00D25D88">
        <w:rPr>
          <w:rFonts w:asciiTheme="minorEastAsia" w:hAnsiTheme="minorEastAsia" w:cstheme="minorEastAsia"/>
          <w:color w:val="000000" w:themeColor="text1"/>
        </w:rPr>
        <w:t>由</w:t>
      </w:r>
      <w:r w:rsidRPr="00D25D88">
        <w:rPr>
          <w:rFonts w:asciiTheme="minorEastAsia" w:hAnsiTheme="minorEastAsia" w:cstheme="minorEastAsia"/>
          <w:color w:val="000000" w:themeColor="text1"/>
          <w:position w:val="-22"/>
        </w:rPr>
        <w:object w:dxaOrig="1701" w:dyaOrig="578" w14:anchorId="174A4017">
          <v:shape id="_x0000_i1029" type="#_x0000_t75" style="width:85.05pt;height:29pt" o:ole="">
            <v:imagedata r:id="rId34" o:title=""/>
          </v:shape>
          <o:OLEObject Type="Embed" ProgID="Equation.DSMT4" ShapeID="_x0000_i1029" DrawAspect="Content" ObjectID="_1800904900" r:id="rId35"/>
        </w:object>
      </w:r>
      <w:r w:rsidRPr="00D25D88">
        <w:rPr>
          <w:rFonts w:asciiTheme="minorEastAsia" w:hAnsiTheme="minorEastAsia" w:cstheme="minorEastAsia"/>
          <w:color w:val="000000" w:themeColor="text1"/>
        </w:rPr>
        <w:t>和</w:t>
      </w:r>
      <w:r w:rsidRPr="00D25D88">
        <w:rPr>
          <w:rFonts w:asciiTheme="minorEastAsia" w:hAnsiTheme="minorEastAsia" w:cstheme="minorEastAsia"/>
          <w:color w:val="000000" w:themeColor="text1"/>
          <w:position w:val="-22"/>
        </w:rPr>
        <w:object w:dxaOrig="1762" w:dyaOrig="578" w14:anchorId="168969BB">
          <v:shape id="_x0000_i1030" type="#_x0000_t75" style="width:88.2pt;height:29pt" o:ole="">
            <v:imagedata r:id="rId36" o:title=""/>
          </v:shape>
          <o:OLEObject Type="Embed" ProgID="Equation.DSMT4" ShapeID="_x0000_i1030" DrawAspect="Content" ObjectID="_1800904901" r:id="rId37"/>
        </w:object>
      </w:r>
      <w:r w:rsidRPr="00D25D88">
        <w:rPr>
          <w:rFonts w:asciiTheme="minorEastAsia" w:hAnsiTheme="minorEastAsia" w:cstheme="minorEastAsia"/>
          <w:color w:val="000000" w:themeColor="text1"/>
        </w:rPr>
        <w:t>，</w:t>
      </w: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 </w:t>
      </w:r>
    </w:p>
    <w:p w14:paraId="22CDA7FC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/>
          <w:color w:val="000000" w:themeColor="text1"/>
        </w:rPr>
        <w:tab/>
      </w:r>
      <w:r w:rsidRPr="00D25D88">
        <w:rPr>
          <w:rFonts w:asciiTheme="minorEastAsia" w:hAnsiTheme="minorEastAsia" w:cstheme="minorEastAsia"/>
          <w:color w:val="000000" w:themeColor="text1"/>
        </w:rPr>
        <w:tab/>
        <w:t>可得</w:t>
      </w:r>
      <w:r w:rsidRPr="00D25D88">
        <w:rPr>
          <w:rFonts w:asciiTheme="minorEastAsia" w:hAnsiTheme="minorEastAsia" w:cstheme="minorEastAsia"/>
          <w:color w:val="000000" w:themeColor="text1"/>
          <w:position w:val="-28"/>
        </w:rPr>
        <w:object w:dxaOrig="2119" w:dyaOrig="701" w14:anchorId="30A9E754">
          <v:shape id="_x0000_i1031" type="#_x0000_t75" style="width:106.05pt;height:35.05pt" o:ole="">
            <v:imagedata r:id="rId38" o:title=""/>
          </v:shape>
          <o:OLEObject Type="Embed" ProgID="Equation.DSMT4" ShapeID="_x0000_i1031" DrawAspect="Content" ObjectID="_1800904902" r:id="rId39"/>
        </w:object>
      </w:r>
      <w:r w:rsidRPr="00D25D88">
        <w:rPr>
          <w:rFonts w:asciiTheme="minorEastAsia" w:hAnsiTheme="minorEastAsia" w:cstheme="minorEastAsia"/>
          <w:color w:val="000000" w:themeColor="text1"/>
        </w:rPr>
        <w:t>，因此可以消去</w:t>
      </w:r>
      <w:r w:rsidRPr="00D25D88">
        <w:rPr>
          <w:rFonts w:ascii="Times New Roman" w:hAnsi="Times New Roman" w:cs="Times New Roman"/>
          <w:color w:val="000000" w:themeColor="text1"/>
        </w:rPr>
        <w:t>Δ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D25D88">
        <w:rPr>
          <w:rFonts w:asciiTheme="minorEastAsia" w:hAnsiTheme="minorEastAsia" w:cstheme="minorEastAsia"/>
          <w:color w:val="000000" w:themeColor="text1"/>
        </w:rPr>
        <w:t>的影响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</w:p>
    <w:p w14:paraId="46B22D69" w14:textId="77777777" w:rsidR="00F9015B" w:rsidRPr="00D25D88" w:rsidRDefault="00000000">
      <w:pPr>
        <w:pStyle w:val="ad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theme="minorEastAsia" w:hint="eastAsia"/>
          <w:color w:val="000000" w:themeColor="text1"/>
        </w:rPr>
      </w:pPr>
      <w:r w:rsidRPr="00D25D88">
        <w:rPr>
          <w:rFonts w:ascii="Times New Roman" w:eastAsia="黑体" w:hAnsi="Times New Roman" w:cs="Times New Roman"/>
          <w:color w:val="000000" w:themeColor="text1"/>
        </w:rPr>
        <w:t>12</w:t>
      </w:r>
      <w:r w:rsidRPr="00D25D88">
        <w:rPr>
          <w:rFonts w:ascii="黑体" w:eastAsia="黑体" w:hAnsi="黑体" w:cstheme="minorEastAsia" w:hint="eastAsia"/>
          <w:color w:val="000000" w:themeColor="text1"/>
        </w:rPr>
        <w:t>．【选做题】本题包括</w:t>
      </w:r>
      <w:r w:rsidRPr="00D25D88">
        <w:rPr>
          <w:rFonts w:ascii="Times New Roman" w:eastAsia="黑体" w:hAnsi="Times New Roman" w:cs="Times New Roman"/>
          <w:color w:val="000000" w:themeColor="text1"/>
        </w:rPr>
        <w:t>A</w:t>
      </w:r>
      <w:r w:rsidRPr="00D25D88">
        <w:rPr>
          <w:rFonts w:ascii="黑体" w:eastAsia="黑体" w:hAnsi="黑体" w:cstheme="minorEastAsia" w:hint="eastAsia"/>
          <w:color w:val="000000" w:themeColor="text1"/>
        </w:rPr>
        <w:t>、</w:t>
      </w:r>
      <w:r w:rsidRPr="00D25D88">
        <w:rPr>
          <w:rFonts w:ascii="Times New Roman" w:eastAsia="黑体" w:hAnsi="Times New Roman" w:cs="Times New Roman"/>
          <w:color w:val="000000" w:themeColor="text1"/>
        </w:rPr>
        <w:t>B</w:t>
      </w:r>
      <w:r w:rsidRPr="00D25D88">
        <w:rPr>
          <w:rFonts w:ascii="黑体" w:eastAsia="黑体" w:hAnsi="黑体" w:cstheme="minorEastAsia" w:hint="eastAsia"/>
          <w:color w:val="000000" w:themeColor="text1"/>
        </w:rPr>
        <w:t>、</w:t>
      </w:r>
      <w:r w:rsidRPr="00D25D88">
        <w:rPr>
          <w:rFonts w:ascii="Times New Roman" w:eastAsia="黑体" w:hAnsi="Times New Roman" w:cs="Times New Roman"/>
          <w:color w:val="000000" w:themeColor="text1"/>
        </w:rPr>
        <w:t>C</w:t>
      </w:r>
      <w:r w:rsidRPr="00D25D88">
        <w:rPr>
          <w:rFonts w:ascii="黑体" w:eastAsia="黑体" w:hAnsi="黑体" w:cstheme="minorEastAsia" w:hint="eastAsia"/>
          <w:color w:val="000000" w:themeColor="text1"/>
        </w:rPr>
        <w:t>三小题，请选定其中两小题，并在相应的答题区域内作答．若多做，则按</w:t>
      </w:r>
      <w:r w:rsidRPr="00D25D88">
        <w:rPr>
          <w:rFonts w:ascii="Times New Roman" w:eastAsia="黑体" w:hAnsi="Times New Roman" w:cs="Times New Roman"/>
          <w:color w:val="000000" w:themeColor="text1"/>
        </w:rPr>
        <w:t>A</w:t>
      </w:r>
      <w:r w:rsidRPr="00D25D88">
        <w:rPr>
          <w:rFonts w:ascii="黑体" w:eastAsia="黑体" w:hAnsi="黑体" w:cstheme="minorEastAsia" w:hint="eastAsia"/>
          <w:color w:val="000000" w:themeColor="text1"/>
        </w:rPr>
        <w:t>、</w:t>
      </w:r>
      <w:r w:rsidRPr="00D25D88">
        <w:rPr>
          <w:rFonts w:ascii="Times New Roman" w:eastAsia="黑体" w:hAnsi="Times New Roman" w:cs="Times New Roman"/>
          <w:color w:val="000000" w:themeColor="text1"/>
        </w:rPr>
        <w:t>B</w:t>
      </w:r>
      <w:r w:rsidRPr="00D25D88">
        <w:rPr>
          <w:rFonts w:ascii="黑体" w:eastAsia="黑体" w:hAnsi="黑体" w:cstheme="minorEastAsia" w:hint="eastAsia"/>
          <w:color w:val="000000" w:themeColor="text1"/>
        </w:rPr>
        <w:t>两小题评分．</w:t>
      </w:r>
    </w:p>
    <w:p w14:paraId="3C84FE32" w14:textId="77777777" w:rsidR="00F9015B" w:rsidRPr="00D25D88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="Times New Roman" w:hAnsi="Times New Roman" w:cs="Times New Roman"/>
          <w:color w:val="000000" w:themeColor="text1"/>
        </w:rPr>
        <w:t>．</w:t>
      </w:r>
      <w:r w:rsidRPr="00D25D88">
        <w:rPr>
          <w:rFonts w:ascii="Times New Roman" w:hAnsi="Times New Roman" w:cs="Times New Roman"/>
          <w:color w:val="000000" w:themeColor="text1"/>
        </w:rPr>
        <w:t>[</w:t>
      </w:r>
      <w:r w:rsidRPr="00D25D88">
        <w:rPr>
          <w:rFonts w:ascii="Times New Roman" w:hAnsi="Times New Roman" w:cs="Times New Roman"/>
          <w:color w:val="000000" w:themeColor="text1"/>
        </w:rPr>
        <w:t>选修</w:t>
      </w:r>
      <w:r w:rsidRPr="00D25D88">
        <w:rPr>
          <w:rFonts w:ascii="Times New Roman" w:hAnsi="Times New Roman" w:cs="Times New Roman"/>
          <w:color w:val="000000" w:themeColor="text1"/>
        </w:rPr>
        <w:t>3-3]</w:t>
      </w: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12</w:t>
      </w:r>
      <w:r w:rsidRPr="00D25D88">
        <w:rPr>
          <w:rFonts w:ascii="Times New Roman" w:hAnsi="Times New Roman" w:cs="Times New Roman"/>
          <w:color w:val="000000" w:themeColor="text1"/>
        </w:rPr>
        <w:t>分）</w:t>
      </w:r>
    </w:p>
    <w:p w14:paraId="551890F7" w14:textId="77777777" w:rsidR="00F9015B" w:rsidRPr="00D25D88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011C446E" wp14:editId="3479EB4E">
            <wp:simplePos x="0" y="0"/>
            <wp:positionH relativeFrom="column">
              <wp:posOffset>4933950</wp:posOffset>
            </wp:positionH>
            <wp:positionV relativeFrom="paragraph">
              <wp:posOffset>548640</wp:posOffset>
            </wp:positionV>
            <wp:extent cx="1331595" cy="1187450"/>
            <wp:effectExtent l="0" t="0" r="1905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1</w:t>
      </w:r>
      <w:r w:rsidRPr="00D25D88">
        <w:rPr>
          <w:rFonts w:ascii="Times New Roman" w:hAnsi="Times New Roman" w:cs="Times New Roman" w:hint="eastAsia"/>
          <w:color w:val="000000" w:themeColor="text1"/>
        </w:rPr>
        <w:t>2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如图所示，一定质量的理想气体从状态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依次经过状态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、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后再回到状态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其中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为等温过程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为绝热过程</w:t>
      </w:r>
      <m:oMath>
        <m:r>
          <m:rPr>
            <m:sty m:val="p"/>
          </m:rPr>
          <w:rPr>
            <w:rFonts w:ascii="Cambria Math" w:hAnsi="Cambria Math" w:cstheme="minorEastAsia" w:hint="eastAsia"/>
            <w:color w:val="000000" w:themeColor="text1"/>
          </w:rPr>
          <m:t>（</m:t>
        </m:r>
      </m:oMath>
      <w:r w:rsidRPr="00D25D88">
        <w:rPr>
          <w:rFonts w:asciiTheme="minorEastAsia" w:hAnsiTheme="minorEastAsia" w:cstheme="minorEastAsia" w:hint="eastAsia"/>
          <w:color w:val="000000" w:themeColor="text1"/>
        </w:rPr>
        <w:t>气体与外界无热量交换</w:t>
      </w:r>
      <m:oMath>
        <m:r>
          <m:rPr>
            <m:sty m:val="p"/>
          </m:rPr>
          <w:rPr>
            <w:rFonts w:ascii="Cambria Math" w:hAnsi="Cambria Math" w:cstheme="minorEastAsia" w:hint="eastAsia"/>
            <w:color w:val="000000" w:themeColor="text1"/>
          </w:rPr>
          <m:t>）</m:t>
        </m:r>
      </m:oMath>
      <w:r w:rsidRPr="00D25D88">
        <w:rPr>
          <w:rFonts w:asciiTheme="minorEastAsia" w:hAnsiTheme="minorEastAsia" w:cstheme="minorEastAsia" w:hint="eastAsia"/>
          <w:color w:val="000000" w:themeColor="text1"/>
        </w:rPr>
        <w:t>．这就是著名的“卡诺循环”．</w:t>
      </w:r>
    </w:p>
    <w:p w14:paraId="2A7E348A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该循环过程中，下列说法正确的是</w:t>
      </w:r>
      <w:r w:rsidRPr="00D25D88">
        <w:rPr>
          <w:rFonts w:asciiTheme="minorEastAsia" w:hAnsiTheme="minorEastAsia" w:cstheme="minorEastAsia" w:hint="eastAsia"/>
          <w:color w:val="000000" w:themeColor="text1"/>
          <w:u w:val="single"/>
        </w:rPr>
        <w:t xml:space="preserve">        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</w:p>
    <w:p w14:paraId="46B25FAF" w14:textId="77777777" w:rsidR="00F9015B" w:rsidRPr="00D25D88" w:rsidRDefault="00000000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过程中，外界对气体做功</w:t>
      </w:r>
    </w:p>
    <w:p w14:paraId="440D9657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过程中，气体分子的平均动能增大</w:t>
      </w:r>
    </w:p>
    <w:p w14:paraId="584D524F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过程中，单位时间内碰撞单位面积器壁的分子数增多</w:t>
      </w:r>
    </w:p>
    <w:p w14:paraId="295B7E36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D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过程中，气体分子的速率分布曲线不发生变化</w:t>
      </w:r>
    </w:p>
    <w:p w14:paraId="3605AB78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77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lastRenderedPageBreak/>
        <w:t>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该循环过程中，内能减小的过程是</w:t>
      </w:r>
      <w:r w:rsidRPr="00D25D88">
        <w:rPr>
          <w:rFonts w:asciiTheme="minorEastAsia" w:hAnsiTheme="minorEastAsia" w:cstheme="minorEastAsia" w:hint="eastAsia"/>
          <w:color w:val="000000" w:themeColor="text1"/>
          <w:u w:val="single"/>
        </w:rPr>
        <w:t xml:space="preserve">       </w:t>
      </w:r>
      <w:r w:rsidRPr="00D25D88">
        <w:rPr>
          <w:rFonts w:ascii="Cambria Math" w:hAnsi="Cambria Math" w:cstheme="minorEastAsia" w:hint="eastAsia"/>
          <w:color w:val="000000" w:themeColor="text1"/>
        </w:rPr>
        <w:t xml:space="preserve"> </w:t>
      </w:r>
      <w:r w:rsidRPr="00D25D88">
        <w:rPr>
          <w:rFonts w:ascii="Cambria Math" w:hAnsi="Cambria Math" w:cstheme="minorEastAsia" w:hint="eastAsia"/>
          <w:color w:val="000000" w:themeColor="text1"/>
        </w:rPr>
        <w:t>（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填“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”“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”“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”或“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”</w:t>
      </w:r>
      <w:r w:rsidRPr="00D25D88">
        <w:rPr>
          <w:rFonts w:ascii="Cambria Math" w:hAnsi="Cambria Math" w:cstheme="minorEastAsia" w:hint="eastAsia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若气体在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过程中吸收</w:t>
      </w:r>
      <w:r w:rsidRPr="00D25D88">
        <w:rPr>
          <w:rFonts w:ascii="Times New Roman" w:hAnsi="Times New Roman" w:cs="Times New Roman" w:hint="eastAsia"/>
          <w:color w:val="000000" w:themeColor="text1"/>
        </w:rPr>
        <w:t>63 kJ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热量，在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→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过程中放出</w:t>
      </w:r>
      <w:r w:rsidRPr="00D25D88">
        <w:rPr>
          <w:rFonts w:ascii="Times New Roman" w:hAnsi="Times New Roman" w:cs="Times New Roman"/>
          <w:color w:val="000000" w:themeColor="text1"/>
        </w:rPr>
        <w:t>38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k</w:t>
      </w:r>
      <w:r w:rsidRPr="00D25D88">
        <w:rPr>
          <w:rFonts w:ascii="Times New Roman" w:hAnsi="Times New Roman" w:cs="Times New Roman"/>
          <w:color w:val="000000" w:themeColor="text1"/>
        </w:rPr>
        <w:t>J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热量，则气体完成一次循环对外做的功为</w:t>
      </w:r>
      <w:r w:rsidRPr="00D25D88">
        <w:rPr>
          <w:rFonts w:asciiTheme="minorEastAsia" w:hAnsiTheme="minorEastAsia" w:cstheme="minorEastAsia" w:hint="eastAsia"/>
          <w:color w:val="000000" w:themeColor="text1"/>
          <w:u w:val="single"/>
        </w:rPr>
        <w:t xml:space="preserve">       </w:t>
      </w:r>
      <w:r w:rsidRPr="00D25D88">
        <w:rPr>
          <w:rFonts w:ascii="Times New Roman" w:hAnsi="Times New Roman" w:cs="Times New Roman" w:hint="eastAsia"/>
          <w:color w:val="000000" w:themeColor="text1"/>
        </w:rPr>
        <w:t>kJ</w:t>
      </w:r>
    </w:p>
    <w:p w14:paraId="128FE9DF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770" w:firstLineChars="0" w:firstLine="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3</w:t>
      </w:r>
      <w:r w:rsidRPr="00D25D88">
        <w:rPr>
          <w:rFonts w:ascii="Times New Roman" w:hAnsi="Times New Roman" w:cs="Times New Roman" w:hint="eastAsia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若该循环过程中的气体为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mol</w:t>
      </w:r>
      <w:r w:rsidRPr="00D25D88">
        <w:rPr>
          <w:rFonts w:ascii="Times New Roman" w:hAnsi="Times New Roman" w:cs="Times New Roman"/>
          <w:color w:val="000000" w:themeColor="text1"/>
        </w:rPr>
        <w:t>，气体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="Times New Roman" w:hAnsi="Times New Roman" w:cs="Times New Roman"/>
          <w:color w:val="000000" w:themeColor="text1"/>
        </w:rPr>
        <w:t>状态时的体积为</w:t>
      </w:r>
      <w:r w:rsidRPr="00D25D88">
        <w:rPr>
          <w:rFonts w:ascii="Times New Roman" w:hAnsi="Times New Roman" w:cs="Times New Roman"/>
          <w:color w:val="000000" w:themeColor="text1"/>
        </w:rPr>
        <w:t>10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L</w:t>
      </w:r>
      <w:r w:rsidRPr="00D25D88">
        <w:rPr>
          <w:rFonts w:ascii="Times New Roman" w:hAnsi="Times New Roman" w:cs="Times New Roman"/>
          <w:color w:val="000000" w:themeColor="text1"/>
        </w:rPr>
        <w:t>，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25D88">
        <w:rPr>
          <w:rFonts w:ascii="Times New Roman" w:hAnsi="Times New Roman" w:cs="Times New Roman"/>
          <w:color w:val="000000" w:themeColor="text1"/>
        </w:rPr>
        <w:t>状态时压强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="Times New Roman" w:hAnsi="Times New Roman" w:cs="Times New Roman"/>
          <w:color w:val="000000" w:themeColor="text1"/>
        </w:rPr>
        <w:t>状态时的</w:t>
      </w:r>
      <w:r w:rsidRPr="00D25D88">
        <w:rPr>
          <w:rFonts w:ascii="Times New Roman" w:hAnsi="Times New Roman" w:cs="Times New Roman"/>
          <w:color w:val="000000" w:themeColor="text1"/>
          <w:position w:val="-22"/>
        </w:rPr>
        <w:object w:dxaOrig="222" w:dyaOrig="578" w14:anchorId="4444E3C8">
          <v:shape id="_x0000_i1032" type="#_x0000_t75" style="width:11.1pt;height:29pt" o:ole="">
            <v:imagedata r:id="rId41" o:title=""/>
          </v:shape>
          <o:OLEObject Type="Embed" ProgID="Equation.DSMT4" ShapeID="_x0000_i1032" DrawAspect="Content" ObjectID="_1800904903" r:id="rId42"/>
        </w:object>
      </w:r>
      <w:r w:rsidRPr="00D25D88">
        <w:rPr>
          <w:rFonts w:ascii="Times New Roman" w:hAnsi="Times New Roman" w:cs="Times New Roman"/>
          <w:color w:val="000000" w:themeColor="text1"/>
        </w:rPr>
        <w:t>．求气体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25D88">
        <w:rPr>
          <w:rFonts w:ascii="Times New Roman" w:hAnsi="Times New Roman" w:cs="Times New Roman"/>
          <w:color w:val="000000" w:themeColor="text1"/>
        </w:rPr>
        <w:t>状态时单位体积内的分子数．（已知阿伏加德罗常数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A</w:t>
      </w:r>
      <w:r w:rsidRPr="00D25D88">
        <w:rPr>
          <w:rFonts w:ascii="Times New Roman" w:hAnsi="Times New Roman" w:cs="Times New Roman"/>
          <w:color w:val="000000" w:themeColor="text1"/>
        </w:rPr>
        <w:t>=6.0×10</w:t>
      </w:r>
      <w:r w:rsidRPr="00D25D88">
        <w:rPr>
          <w:rFonts w:ascii="Times New Roman" w:hAnsi="Times New Roman" w:cs="Times New Roman"/>
          <w:color w:val="000000" w:themeColor="text1"/>
          <w:vertAlign w:val="superscript"/>
        </w:rPr>
        <w:t>23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mol</w:t>
      </w:r>
      <w:r w:rsidRPr="00D25D88">
        <w:rPr>
          <w:rFonts w:ascii="Times New Roman" w:hAnsi="Times New Roman" w:cs="Times New Roman"/>
          <w:color w:val="000000" w:themeColor="text1"/>
          <w:vertAlign w:val="superscript"/>
        </w:rPr>
        <w:t>-1</w:t>
      </w:r>
      <w:r w:rsidRPr="00D25D88">
        <w:rPr>
          <w:rFonts w:ascii="Times New Roman" w:hAnsi="Times New Roman" w:cs="Times New Roman"/>
          <w:color w:val="000000" w:themeColor="text1"/>
        </w:rPr>
        <w:t>，计算结果保留一位有效数字）</w:t>
      </w:r>
    </w:p>
    <w:p w14:paraId="360BCA3B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【答案】（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；</w:t>
      </w: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B→C</w:t>
      </w:r>
      <w:r w:rsidRPr="00D25D88">
        <w:rPr>
          <w:rFonts w:ascii="Times New Roman" w:hAnsi="Times New Roman" w:cs="Times New Roman"/>
          <w:color w:val="000000" w:themeColor="text1"/>
        </w:rPr>
        <w:t>；</w:t>
      </w:r>
      <w:r w:rsidRPr="00D25D88">
        <w:rPr>
          <w:rFonts w:ascii="Times New Roman" w:hAnsi="Times New Roman" w:cs="Times New Roman"/>
          <w:color w:val="000000" w:themeColor="text1"/>
        </w:rPr>
        <w:t>25</w:t>
      </w:r>
      <w:r w:rsidRPr="00D25D88">
        <w:rPr>
          <w:rFonts w:ascii="Times New Roman" w:hAnsi="Times New Roman" w:cs="Times New Roman"/>
          <w:color w:val="000000" w:themeColor="text1"/>
        </w:rPr>
        <w:t>；（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4×10</w:t>
      </w:r>
      <w:r w:rsidRPr="00D25D88">
        <w:rPr>
          <w:rFonts w:ascii="Times New Roman" w:hAnsi="Times New Roman" w:cs="Times New Roman"/>
          <w:color w:val="000000" w:themeColor="text1"/>
          <w:vertAlign w:val="superscript"/>
        </w:rPr>
        <w:t>25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个</w:t>
      </w:r>
      <w:r w:rsidRPr="00D25D88">
        <w:rPr>
          <w:rFonts w:ascii="Times New Roman" w:hAnsi="Times New Roman" w:cs="Times New Roman"/>
          <w:color w:val="000000" w:themeColor="text1"/>
        </w:rPr>
        <w:t>/m</w:t>
      </w:r>
      <w:r w:rsidRPr="00D25D88">
        <w:rPr>
          <w:rFonts w:ascii="Times New Roman" w:hAnsi="Times New Roman" w:cs="Times New Roman" w:hint="eastAsia"/>
          <w:color w:val="000000" w:themeColor="text1"/>
          <w:vertAlign w:val="superscript"/>
        </w:rPr>
        <w:t>3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</w:p>
    <w:p w14:paraId="7D5A1870" w14:textId="77777777" w:rsidR="00F9015B" w:rsidRPr="00D25D88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B</w:t>
      </w:r>
      <w:r w:rsidRPr="00D25D88">
        <w:rPr>
          <w:rFonts w:ascii="Times New Roman" w:hAnsi="Times New Roman" w:cs="Times New Roman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color w:val="000000" w:themeColor="text1"/>
        </w:rPr>
        <w:t>【选修</w:t>
      </w:r>
      <w:r w:rsidRPr="00D25D88">
        <w:rPr>
          <w:rFonts w:ascii="Times New Roman" w:hAnsi="Times New Roman" w:cs="Times New Roman"/>
          <w:color w:val="000000" w:themeColor="text1"/>
        </w:rPr>
        <w:t>3-4</w:t>
      </w:r>
      <w:r w:rsidRPr="00D25D88">
        <w:rPr>
          <w:rFonts w:ascii="Times New Roman" w:hAnsi="Times New Roman" w:cs="Times New Roman" w:hint="eastAsia"/>
          <w:color w:val="000000" w:themeColor="text1"/>
        </w:rPr>
        <w:t>】（</w:t>
      </w:r>
      <w:r w:rsidRPr="00D25D88">
        <w:rPr>
          <w:rFonts w:ascii="Times New Roman" w:hAnsi="Times New Roman" w:cs="Times New Roman"/>
          <w:color w:val="000000" w:themeColor="text1"/>
        </w:rPr>
        <w:t>12</w:t>
      </w:r>
      <w:r w:rsidRPr="00D25D88">
        <w:rPr>
          <w:rFonts w:ascii="Times New Roman" w:hAnsi="Times New Roman" w:cs="Times New Roman" w:hint="eastAsia"/>
          <w:color w:val="000000" w:themeColor="text1"/>
        </w:rPr>
        <w:t>分）</w:t>
      </w:r>
    </w:p>
    <w:p w14:paraId="04688D2F" w14:textId="77777777" w:rsidR="00F9015B" w:rsidRPr="00D25D88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1</w:t>
      </w:r>
      <w:r w:rsidRPr="00D25D88">
        <w:rPr>
          <w:rFonts w:ascii="Times New Roman" w:hAnsi="Times New Roman" w:cs="Times New Roman" w:hint="eastAsia"/>
          <w:color w:val="000000" w:themeColor="text1"/>
        </w:rPr>
        <w:t>2B</w:t>
      </w: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 w:hint="eastAsia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（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如图所示的装置，弹簧振子的固有频率是</w:t>
      </w:r>
      <w:r w:rsidRPr="00D25D88">
        <w:rPr>
          <w:rFonts w:ascii="Times New Roman" w:hAnsi="Times New Roman" w:cs="Times New Roman"/>
          <w:color w:val="000000" w:themeColor="text1"/>
        </w:rPr>
        <w:t>4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  <w:sz w:val="20"/>
          <w:szCs w:val="20"/>
        </w:rPr>
        <w:t>Hz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现匀速转动把手，给弹簧振子以周期性的驱动力，测得弹簧振子振动达到稳定时的频率为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1 </w:t>
      </w:r>
      <w:r w:rsidRPr="00D25D88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>Hz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则把手转动的频率为</w:t>
      </w:r>
      <w:r w:rsidRPr="00D25D88">
        <w:rPr>
          <w:rFonts w:asciiTheme="minorEastAsia" w:hAnsiTheme="minorEastAsia" w:cstheme="minorEastAsia" w:hint="eastAsia"/>
          <w:color w:val="000000" w:themeColor="text1"/>
          <w:u w:val="single"/>
        </w:rPr>
        <w:t xml:space="preserve">     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</w:p>
    <w:p w14:paraId="39FCE75E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anchor distT="0" distB="0" distL="114300" distR="114300" simplePos="0" relativeHeight="251670528" behindDoc="0" locked="0" layoutInCell="1" allowOverlap="1" wp14:anchorId="21E349D6" wp14:editId="27944E31">
            <wp:simplePos x="0" y="0"/>
            <wp:positionH relativeFrom="margin">
              <wp:posOffset>4144645</wp:posOffset>
            </wp:positionH>
            <wp:positionV relativeFrom="paragraph">
              <wp:posOffset>78740</wp:posOffset>
            </wp:positionV>
            <wp:extent cx="619760" cy="1044575"/>
            <wp:effectExtent l="0" t="0" r="8890" b="3175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1044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1 </w:t>
      </w:r>
      <w:r w:rsidRPr="00D25D88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 xml:space="preserve">Hz                     </w:t>
      </w:r>
    </w:p>
    <w:p w14:paraId="3644C9D4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3 </w:t>
      </w:r>
      <w:r w:rsidRPr="00D25D88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>Hz</w:t>
      </w: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        </w:t>
      </w:r>
    </w:p>
    <w:p w14:paraId="07FFAB34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C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4 </w:t>
      </w:r>
      <w:r w:rsidRPr="00D25D88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>Hz</w:t>
      </w: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               </w:t>
      </w:r>
    </w:p>
    <w:p w14:paraId="76578D8E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D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5 </w:t>
      </w:r>
      <w:r w:rsidRPr="00D25D88">
        <w:rPr>
          <w:rFonts w:ascii="Times New Roman" w:hAnsi="Times New Roman" w:cs="Times New Roman" w:hint="eastAsia"/>
          <w:color w:val="000000" w:themeColor="text1"/>
          <w:sz w:val="20"/>
          <w:szCs w:val="20"/>
        </w:rPr>
        <w:t>Hz</w:t>
      </w:r>
    </w:p>
    <w:p w14:paraId="17DE6C1C" w14:textId="77777777" w:rsidR="00F9015B" w:rsidRPr="00D25D88" w:rsidRDefault="00F9015B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</w:p>
    <w:p w14:paraId="4AE63AD3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1</w:t>
      </w:r>
      <w:r w:rsidRPr="00D25D88">
        <w:rPr>
          <w:rFonts w:ascii="Times New Roman" w:hAnsi="Times New Roman" w:cs="Times New Roman" w:hint="eastAsia"/>
          <w:color w:val="000000" w:themeColor="text1"/>
        </w:rPr>
        <w:t>2B</w:t>
      </w: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="Times New Roman" w:hAnsi="Times New Roman" w:cs="Times New Roman" w:hint="eastAsia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如图乙所示，两艘飞船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、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沿同一直线同向飞行，相对地面的速度均为</w:t>
      </w:r>
      <w:r w:rsidRPr="00D25D88">
        <w:rPr>
          <w:rFonts w:ascii="Book Antiqua" w:hAnsi="Book Antiqua" w:cs="Times New Roman" w:hint="eastAsia"/>
          <w:i/>
          <w:iCs/>
          <w:color w:val="000000" w:themeColor="text1"/>
        </w:rPr>
        <w:t>v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接近光速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地面上测得它们相距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则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测得两飞船间的距离</w:t>
      </w:r>
      <w:r w:rsidRPr="00D25D88">
        <w:rPr>
          <w:rFonts w:asciiTheme="minorEastAsia" w:hAnsiTheme="minorEastAsia" w:cstheme="minorEastAsia" w:hint="eastAsia"/>
          <w:color w:val="000000" w:themeColor="text1"/>
          <w:u w:val="single"/>
        </w:rPr>
        <w:t xml:space="preserve">　　　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（填“大于”“等于”或“小于”）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当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向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发出一光信号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测得该信号的速度为</w:t>
      </w:r>
      <w:r w:rsidRPr="00D25D88">
        <w:rPr>
          <w:rFonts w:asciiTheme="minorEastAsia" w:hAnsiTheme="minorEastAsia" w:cstheme="minorEastAsia" w:hint="eastAsia"/>
          <w:color w:val="000000" w:themeColor="text1"/>
          <w:u w:val="single"/>
        </w:rPr>
        <w:t xml:space="preserve">        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</w:p>
    <w:p w14:paraId="7D6B8385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 xml:space="preserve">  </w:t>
      </w: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inline distT="0" distB="0" distL="0" distR="0" wp14:anchorId="7F887128" wp14:editId="306A170D">
            <wp:extent cx="1655445" cy="719455"/>
            <wp:effectExtent l="0" t="0" r="1905" b="4445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1817A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1</w:t>
      </w:r>
      <w:r w:rsidRPr="00D25D88">
        <w:rPr>
          <w:rFonts w:ascii="Times New Roman" w:hAnsi="Times New Roman" w:cs="Times New Roman" w:hint="eastAsia"/>
          <w:color w:val="000000" w:themeColor="text1"/>
        </w:rPr>
        <w:t>2B</w:t>
      </w: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="Times New Roman" w:hAnsi="Times New Roman" w:cs="Times New Roman" w:hint="eastAsia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（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如图丙为单反照相机取景器的示意图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BCDE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为五棱镜的一个截面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D25D88">
        <w:rPr>
          <w:rFonts w:ascii="Times New Roman" w:hAnsi="Times New Roman" w:cs="Times New Roman"/>
          <w:color w:val="000000" w:themeColor="text1"/>
        </w:rPr>
        <w:t>⊥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光线垂直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射入，分别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上发生反射，且两次反射的入射角相等，最后光线垂直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BC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射出．若两次反射都为全反射，则该五棱镜折射率的最小值是多少?（计算结果可用三角函数表示）</w:t>
      </w:r>
    </w:p>
    <w:p w14:paraId="6EF0D80B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inline distT="0" distB="0" distL="0" distR="0" wp14:anchorId="71030996" wp14:editId="1C93C4B8">
            <wp:extent cx="1871980" cy="1727835"/>
            <wp:effectExtent l="0" t="0" r="0" b="5715"/>
            <wp:docPr id="35" name="image23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D1D14" w14:textId="77777777" w:rsidR="00F9015B" w:rsidRPr="00D25D88" w:rsidRDefault="00F9015B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</w:p>
    <w:p w14:paraId="2E713E24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（1）</w:t>
      </w: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；（2）大于；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（或光速）（3）</w:t>
      </w:r>
      <w:r w:rsidRPr="00D25D88">
        <w:rPr>
          <w:rFonts w:ascii="Times New Roman" w:hAnsi="Times New Roman" w:cs="Times New Roman"/>
          <w:color w:val="000000" w:themeColor="text1"/>
          <w:position w:val="-22"/>
        </w:rPr>
        <w:object w:dxaOrig="878" w:dyaOrig="578" w14:anchorId="6BEE78D2">
          <v:shape id="_x0000_i1033" type="#_x0000_t75" style="width:43.95pt;height:29pt" o:ole="">
            <v:imagedata r:id="rId46" o:title=""/>
          </v:shape>
          <o:OLEObject Type="Embed" ProgID="Equation.DSMT4" ShapeID="_x0000_i1033" DrawAspect="Content" ObjectID="_1800904904" r:id="rId47"/>
        </w:object>
      </w:r>
    </w:p>
    <w:p w14:paraId="4969B58E" w14:textId="77777777" w:rsidR="00F9015B" w:rsidRPr="00D25D88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ab/>
        <w:t>C</w:t>
      </w:r>
      <w:r w:rsidRPr="00D25D88">
        <w:rPr>
          <w:rFonts w:ascii="Times New Roman" w:hAnsi="Times New Roman" w:cs="Times New Roman"/>
          <w:color w:val="000000" w:themeColor="text1"/>
        </w:rPr>
        <w:t>．</w:t>
      </w:r>
      <w:r w:rsidRPr="00D25D88">
        <w:rPr>
          <w:rFonts w:ascii="Times New Roman" w:hAnsi="Times New Roman" w:cs="Times New Roman"/>
          <w:color w:val="000000" w:themeColor="text1"/>
        </w:rPr>
        <w:t>[</w:t>
      </w:r>
      <w:r w:rsidRPr="00D25D88">
        <w:rPr>
          <w:rFonts w:ascii="Times New Roman" w:hAnsi="Times New Roman" w:cs="Times New Roman"/>
          <w:color w:val="000000" w:themeColor="text1"/>
        </w:rPr>
        <w:t>选修</w:t>
      </w:r>
      <w:r w:rsidRPr="00D25D88">
        <w:rPr>
          <w:rFonts w:ascii="Times New Roman" w:hAnsi="Times New Roman" w:cs="Times New Roman"/>
          <w:color w:val="000000" w:themeColor="text1"/>
        </w:rPr>
        <w:t>3-5]</w:t>
      </w: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12</w:t>
      </w:r>
      <w:r w:rsidRPr="00D25D88">
        <w:rPr>
          <w:rFonts w:ascii="Times New Roman" w:hAnsi="Times New Roman" w:cs="Times New Roman"/>
          <w:color w:val="000000" w:themeColor="text1"/>
        </w:rPr>
        <w:t>分）</w:t>
      </w:r>
    </w:p>
    <w:p w14:paraId="7766F78D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lastRenderedPageBreak/>
        <w:t>（2013·江苏·12C（1））（1）如果一个电子的德布罗意波长和一个中子的相等，则它们的</w:t>
      </w:r>
      <w:r w:rsidRPr="00D25D88">
        <w:rPr>
          <w:rFonts w:ascii="Times New Roman" w:hAnsi="Times New Roman" w:cs="Times New Roman"/>
          <w:color w:val="000000" w:themeColor="text1"/>
          <w:u w:val="single"/>
        </w:rPr>
        <w:t xml:space="preserve">  </w:t>
      </w:r>
      <w:r w:rsidRPr="00D25D88">
        <w:rPr>
          <w:rFonts w:ascii="Times New Roman" w:hAnsi="Times New Roman" w:cs="Times New Roman" w:hint="eastAsia"/>
          <w:color w:val="000000" w:themeColor="text1"/>
          <w:u w:val="single"/>
        </w:rPr>
        <w:t xml:space="preserve">　</w:t>
      </w:r>
      <w:r w:rsidRPr="00D25D88">
        <w:rPr>
          <w:rFonts w:ascii="Times New Roman" w:hAnsi="Times New Roman" w:cs="Times New Roman"/>
          <w:color w:val="000000" w:themeColor="text1"/>
          <w:u w:val="single"/>
        </w:rPr>
        <w:t xml:space="preserve">  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也相等．</w:t>
      </w:r>
    </w:p>
    <w:p w14:paraId="4433DCCD" w14:textId="77777777" w:rsidR="00F9015B" w:rsidRPr="00D25D88" w:rsidRDefault="00000000">
      <w:pPr>
        <w:pStyle w:val="ABCD"/>
        <w:adjustRightInd w:val="0"/>
        <w:snapToGrid w:val="0"/>
        <w:spacing w:line="312" w:lineRule="auto"/>
        <w:ind w:leftChars="350" w:left="121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A</w:t>
      </w:r>
      <w:r w:rsidRPr="00D25D88">
        <w:rPr>
          <w:rFonts w:ascii="Times New Roman" w:hAnsi="Times New Roman" w:cs="Times New Roman"/>
          <w:color w:val="000000" w:themeColor="text1"/>
        </w:rPr>
        <w:t>．速度</w:t>
      </w:r>
      <w:r w:rsidRPr="00D25D88">
        <w:rPr>
          <w:rFonts w:ascii="Times New Roman" w:hAnsi="Times New Roman" w:cs="Times New Roman"/>
          <w:color w:val="000000" w:themeColor="text1"/>
        </w:rPr>
        <w:tab/>
        <w:t>B</w:t>
      </w:r>
      <w:r w:rsidRPr="00D25D88">
        <w:rPr>
          <w:rFonts w:ascii="Times New Roman" w:hAnsi="Times New Roman" w:cs="Times New Roman"/>
          <w:color w:val="000000" w:themeColor="text1"/>
        </w:rPr>
        <w:t>．动能</w:t>
      </w:r>
      <w:r w:rsidRPr="00D25D88">
        <w:rPr>
          <w:rFonts w:ascii="Times New Roman" w:hAnsi="Times New Roman" w:cs="Times New Roman"/>
          <w:color w:val="000000" w:themeColor="text1"/>
        </w:rPr>
        <w:tab/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     </w:t>
      </w:r>
      <w:r w:rsidRPr="00D25D88">
        <w:rPr>
          <w:rFonts w:ascii="Times New Roman" w:hAnsi="Times New Roman" w:cs="Times New Roman"/>
          <w:color w:val="000000" w:themeColor="text1"/>
        </w:rPr>
        <w:t>C</w:t>
      </w:r>
      <w:r w:rsidRPr="00D25D88">
        <w:rPr>
          <w:rFonts w:ascii="Times New Roman" w:hAnsi="Times New Roman" w:cs="Times New Roman"/>
          <w:color w:val="000000" w:themeColor="text1"/>
        </w:rPr>
        <w:t>．动量</w:t>
      </w:r>
      <w:r w:rsidRPr="00D25D88">
        <w:rPr>
          <w:rFonts w:ascii="Times New Roman" w:hAnsi="Times New Roman" w:cs="Times New Roman"/>
          <w:color w:val="000000" w:themeColor="text1"/>
        </w:rPr>
        <w:tab/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      </w:t>
      </w:r>
      <w:r w:rsidRPr="00D25D88">
        <w:rPr>
          <w:rFonts w:ascii="Times New Roman" w:hAnsi="Times New Roman" w:cs="Times New Roman"/>
          <w:color w:val="000000" w:themeColor="text1"/>
        </w:rPr>
        <w:t>D</w:t>
      </w:r>
      <w:r w:rsidRPr="00D25D88">
        <w:rPr>
          <w:rFonts w:ascii="Times New Roman" w:hAnsi="Times New Roman" w:cs="Times New Roman"/>
          <w:color w:val="000000" w:themeColor="text1"/>
        </w:rPr>
        <w:t>．总能量</w:t>
      </w:r>
    </w:p>
    <w:p w14:paraId="14AA72A0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ascii="Times New Roman" w:hAnsi="Times New Roman" w:cs="Times New Roman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12C</w:t>
      </w: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="Times New Roman" w:hAnsi="Times New Roman" w:cs="Times New Roman" w:hint="eastAsia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根据玻尔原子结构理论，氦离子</w:t>
      </w:r>
      <w:bookmarkStart w:id="0" w:name="_Hlk187791442"/>
      <w:r w:rsidRPr="00D25D88">
        <w:rPr>
          <w:rFonts w:ascii="Times New Roman" w:hAnsi="Times New Roman" w:cs="Times New Roman"/>
          <w:color w:val="000000" w:themeColor="text1"/>
        </w:rPr>
        <w:t>He</w:t>
      </w:r>
      <w:r w:rsidRPr="00D25D88">
        <w:rPr>
          <w:rFonts w:ascii="Times New Roman" w:hAnsi="Times New Roman" w:cs="Times New Roman"/>
          <w:i/>
          <w:iCs/>
          <w:color w:val="000000" w:themeColor="text1"/>
          <w:vertAlign w:val="superscript"/>
        </w:rPr>
        <w:t>+</w:t>
      </w:r>
      <w:bookmarkEnd w:id="0"/>
      <w:r w:rsidRPr="00D25D88">
        <w:rPr>
          <w:rFonts w:asciiTheme="minorEastAsia" w:hAnsiTheme="minorEastAsia" w:cstheme="minorEastAsia" w:hint="eastAsia"/>
          <w:color w:val="000000" w:themeColor="text1"/>
        </w:rPr>
        <w:t>的能级图如图甲所示．电子处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n=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轨道上比处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n=</w:t>
      </w:r>
      <w:r w:rsidRPr="00D25D88">
        <w:rPr>
          <w:rFonts w:ascii="Times New Roman" w:hAnsi="Times New Roman" w:cs="Times New Roman"/>
          <w:color w:val="000000" w:themeColor="text1"/>
        </w:rPr>
        <w:t>5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轨道上离氦核的距离</w:t>
      </w:r>
      <w:r w:rsidRPr="00D25D88">
        <w:rPr>
          <w:rFonts w:asciiTheme="minorEastAsia" w:hAnsiTheme="minorEastAsia" w:cstheme="minorEastAsia" w:hint="eastAsia"/>
          <w:color w:val="000000" w:themeColor="text1"/>
          <w:u w:val="single"/>
        </w:rPr>
        <w:t xml:space="preserve">        </w:t>
      </w:r>
      <m:oMath>
        <m:r>
          <m:rPr>
            <m:sty m:val="p"/>
          </m:rPr>
          <w:rPr>
            <w:rFonts w:ascii="Cambria Math" w:hAnsi="Cambria Math" w:cstheme="minorEastAsia" w:hint="eastAsia"/>
            <w:color w:val="000000" w:themeColor="text1"/>
          </w:rPr>
          <m:t>（</m:t>
        </m:r>
      </m:oMath>
      <w:r w:rsidRPr="00D25D88">
        <w:rPr>
          <w:rFonts w:asciiTheme="minorEastAsia" w:hAnsiTheme="minorEastAsia" w:cstheme="minorEastAsia" w:hint="eastAsia"/>
          <w:color w:val="000000" w:themeColor="text1"/>
        </w:rPr>
        <w:t>填“近”或“远”</w:t>
      </w:r>
      <m:oMath>
        <m:r>
          <m:rPr>
            <m:sty m:val="p"/>
          </m:rPr>
          <w:rPr>
            <w:rFonts w:ascii="Cambria Math" w:hAnsi="Cambria Math" w:cstheme="minorEastAsia" w:hint="eastAsia"/>
            <w:color w:val="000000" w:themeColor="text1"/>
          </w:rPr>
          <m:t>）</m:t>
        </m:r>
      </m:oMath>
      <w:r w:rsidRPr="00D25D88">
        <w:rPr>
          <w:rFonts w:asciiTheme="minorEastAsia" w:hAnsiTheme="minorEastAsia" w:cstheme="minorEastAsia" w:hint="eastAsia"/>
          <w:color w:val="000000" w:themeColor="text1"/>
        </w:rPr>
        <w:t>．当大量</w:t>
      </w:r>
      <w:r w:rsidRPr="00D25D88">
        <w:rPr>
          <w:rFonts w:ascii="Times New Roman" w:hAnsi="Times New Roman" w:cs="Times New Roman"/>
          <w:color w:val="000000" w:themeColor="text1"/>
        </w:rPr>
        <w:t>He</w:t>
      </w:r>
      <w:r w:rsidRPr="00D25D88">
        <w:rPr>
          <w:rFonts w:ascii="Times New Roman" w:hAnsi="Times New Roman" w:cs="Times New Roman"/>
          <w:i/>
          <w:iCs/>
          <w:color w:val="000000" w:themeColor="text1"/>
          <w:vertAlign w:val="superscript"/>
        </w:rPr>
        <w:t>+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处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n=</w:t>
      </w:r>
      <w:r w:rsidRPr="00D25D88">
        <w:rPr>
          <w:rFonts w:ascii="Times New Roman" w:hAnsi="Times New Roman" w:cs="Times New Roman" w:hint="eastAsia"/>
          <w:color w:val="000000" w:themeColor="text1"/>
        </w:rPr>
        <w:t>4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激发态时，由于跃迁所发射的谱线有</w:t>
      </w:r>
      <w:r w:rsidRPr="00D25D88">
        <w:rPr>
          <w:rFonts w:asciiTheme="minorEastAsia" w:hAnsiTheme="minorEastAsia" w:cstheme="minorEastAsia" w:hint="eastAsia"/>
          <w:color w:val="000000" w:themeColor="text1"/>
          <w:u w:val="single"/>
        </w:rPr>
        <w:t xml:space="preserve">       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条．</w:t>
      </w:r>
    </w:p>
    <w:p w14:paraId="69FC28E8" w14:textId="77777777" w:rsidR="00F9015B" w:rsidRPr="00D25D88" w:rsidRDefault="0000000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inline distT="0" distB="0" distL="0" distR="0" wp14:anchorId="369DF00C" wp14:editId="640EDB97">
            <wp:extent cx="1619885" cy="1799590"/>
            <wp:effectExtent l="0" t="0" r="0" b="0"/>
            <wp:docPr id="36" name="image24.jpeg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 descr="表格&#10;&#10;描述已自动生成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79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A42BF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1</w:t>
      </w:r>
      <w:r w:rsidRPr="00D25D88">
        <w:rPr>
          <w:rFonts w:ascii="Times New Roman" w:hAnsi="Times New Roman" w:cs="Times New Roman" w:hint="eastAsia"/>
          <w:color w:val="000000" w:themeColor="text1"/>
        </w:rPr>
        <w:t>2C</w:t>
      </w: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3</w:t>
      </w:r>
      <w:r w:rsidRPr="00D25D88">
        <w:rPr>
          <w:rFonts w:ascii="Times New Roman" w:hAnsi="Times New Roman" w:cs="Times New Roman" w:hint="eastAsia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（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如图乙所示，进行太空行走的宇航员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质量分别为</w:t>
      </w:r>
      <w:r w:rsidRPr="00D25D88">
        <w:rPr>
          <w:rFonts w:ascii="Times New Roman" w:hAnsi="Times New Roman" w:cs="Times New Roman"/>
          <w:color w:val="000000" w:themeColor="text1"/>
        </w:rPr>
        <w:t>80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kg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</w:t>
      </w:r>
      <w:r w:rsidRPr="00D25D88">
        <w:rPr>
          <w:rFonts w:ascii="Times New Roman" w:hAnsi="Times New Roman" w:cs="Times New Roman"/>
          <w:color w:val="000000" w:themeColor="text1"/>
        </w:rPr>
        <w:t>100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kg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他们携手远离空间站，相对空间站的速度为</w:t>
      </w:r>
      <w:r w:rsidRPr="00D25D88">
        <w:rPr>
          <w:rFonts w:ascii="Times New Roman" w:hAnsi="Times New Roman" w:cs="Times New Roman"/>
          <w:color w:val="000000" w:themeColor="text1"/>
        </w:rPr>
        <w:t>0.1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m/s</w:t>
      </w:r>
      <w:r w:rsidRPr="00D25D88">
        <w:rPr>
          <w:rFonts w:ascii="Times New Roman" w:hAnsi="Times New Roman" w:cs="Times New Roman" w:hint="eastAsia"/>
          <w:color w:val="000000" w:themeColor="text1"/>
        </w:rPr>
        <w:t>．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将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向空间站方向轻推后，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A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速度变为</w:t>
      </w:r>
      <w:r w:rsidRPr="00D25D88">
        <w:rPr>
          <w:rFonts w:ascii="Times New Roman" w:hAnsi="Times New Roman" w:cs="Times New Roman" w:hint="eastAsia"/>
          <w:color w:val="000000" w:themeColor="text1"/>
        </w:rPr>
        <w:t>0.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m/s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求此时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速度大小和方向．</w:t>
      </w:r>
    </w:p>
    <w:p w14:paraId="499F5388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inline distT="0" distB="0" distL="114300" distR="114300" wp14:anchorId="290B2AE4" wp14:editId="2C792A0C">
            <wp:extent cx="2483485" cy="899795"/>
            <wp:effectExtent l="0" t="0" r="0" b="0"/>
            <wp:docPr id="37" name="image25.jpeg" descr="画着卡通人物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 descr="画着卡通人物&#10;&#10;描述已自动生成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8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46074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</w:t>
      </w:r>
      <w:r w:rsidRPr="00D25D88">
        <w:rPr>
          <w:rFonts w:ascii="Times New Roman" w:hAnsi="Times New Roman" w:cs="Times New Roman"/>
          <w:color w:val="000000" w:themeColor="text1"/>
        </w:rPr>
        <w:t>案】（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C</w:t>
      </w:r>
      <w:r w:rsidRPr="00D25D88">
        <w:rPr>
          <w:rFonts w:ascii="Times New Roman" w:hAnsi="Times New Roman" w:cs="Times New Roman"/>
          <w:color w:val="000000" w:themeColor="text1"/>
        </w:rPr>
        <w:t>；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="Times New Roman" w:hAnsi="Times New Roman" w:cs="Times New Roman"/>
          <w:color w:val="000000" w:themeColor="text1"/>
        </w:rPr>
        <w:t>）近；</w:t>
      </w:r>
      <w:r w:rsidRPr="00D25D88">
        <w:rPr>
          <w:rFonts w:ascii="Times New Roman" w:hAnsi="Times New Roman" w:cs="Times New Roman"/>
          <w:color w:val="000000" w:themeColor="text1"/>
        </w:rPr>
        <w:t>6</w:t>
      </w:r>
      <w:r w:rsidRPr="00D25D88">
        <w:rPr>
          <w:rFonts w:ascii="Times New Roman" w:hAnsi="Times New Roman" w:cs="Times New Roman"/>
          <w:color w:val="000000" w:themeColor="text1"/>
        </w:rPr>
        <w:t>；（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0.02 m/s</w:t>
      </w:r>
      <w:r w:rsidRPr="00D25D88">
        <w:rPr>
          <w:rFonts w:ascii="Times New Roman" w:hAnsi="Times New Roman" w:cs="Times New Roman"/>
          <w:color w:val="000000" w:themeColor="text1"/>
        </w:rPr>
        <w:t>，离开空间站方向</w:t>
      </w:r>
    </w:p>
    <w:p w14:paraId="4004DFAA" w14:textId="77777777" w:rsidR="00F9015B" w:rsidRPr="00D25D88" w:rsidRDefault="00F9015B">
      <w:pPr>
        <w:pStyle w:val="10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Theme="minorEastAsia" w:hAnsiTheme="minorEastAsia" w:cstheme="minorEastAsia" w:hint="eastAsia"/>
          <w:color w:val="000000" w:themeColor="text1"/>
        </w:rPr>
      </w:pPr>
    </w:p>
    <w:p w14:paraId="160545F8" w14:textId="77777777" w:rsidR="00F9015B" w:rsidRPr="00D25D88" w:rsidRDefault="00000000">
      <w:pPr>
        <w:pStyle w:val="ad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theme="minorEastAsia" w:hint="eastAsia"/>
          <w:color w:val="000000" w:themeColor="text1"/>
        </w:rPr>
      </w:pPr>
      <w:r w:rsidRPr="00D25D88">
        <w:rPr>
          <w:rFonts w:ascii="黑体" w:eastAsia="黑体" w:hAnsi="黑体" w:cstheme="minorEastAsia" w:hint="eastAsia"/>
          <w:color w:val="000000" w:themeColor="text1"/>
        </w:rPr>
        <w:t>四、计算题（本题共</w:t>
      </w:r>
      <w:r w:rsidRPr="00D25D88">
        <w:rPr>
          <w:rFonts w:ascii="Times New Roman" w:eastAsia="黑体" w:hAnsi="Times New Roman" w:cs="Times New Roman"/>
          <w:color w:val="000000" w:themeColor="text1"/>
        </w:rPr>
        <w:t>3</w:t>
      </w:r>
      <w:r w:rsidRPr="00D25D88">
        <w:rPr>
          <w:rFonts w:ascii="黑体" w:eastAsia="黑体" w:hAnsi="黑体" w:cstheme="minorEastAsia" w:hint="eastAsia"/>
          <w:color w:val="000000" w:themeColor="text1"/>
        </w:rPr>
        <w:t>小题，共计</w:t>
      </w:r>
      <w:r w:rsidRPr="00D25D88">
        <w:rPr>
          <w:rFonts w:ascii="Times New Roman" w:eastAsia="黑体" w:hAnsi="Times New Roman" w:cs="Times New Roman"/>
          <w:color w:val="000000" w:themeColor="text1"/>
        </w:rPr>
        <w:t>47</w:t>
      </w:r>
      <w:r w:rsidRPr="00D25D88">
        <w:rPr>
          <w:rFonts w:ascii="黑体" w:eastAsia="黑体" w:hAnsi="黑体" w:cstheme="minorEastAsia" w:hint="eastAsia"/>
          <w:color w:val="000000" w:themeColor="text1"/>
        </w:rPr>
        <w:t>分．解答时请写出必要的文字说明、方程式和重要的演算步骤．只写出最后答案的不能得分．有数值计算的题，答案中必须明确写出数值和单位）</w:t>
      </w:r>
    </w:p>
    <w:p w14:paraId="6359E859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13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ascii="Times New Roman" w:hAnsi="Times New Roman" w:cs="Times New Roman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13</w:t>
      </w:r>
      <w:r w:rsidRPr="00D25D88">
        <w:rPr>
          <w:rFonts w:ascii="Times New Roman" w:hAnsi="Times New Roman" w:cs="Times New Roman"/>
          <w:color w:val="000000" w:themeColor="text1"/>
        </w:rPr>
        <w:t>）（</w:t>
      </w:r>
      <w:r w:rsidRPr="00D25D88">
        <w:rPr>
          <w:rFonts w:ascii="Times New Roman" w:hAnsi="Times New Roman" w:cs="Times New Roman"/>
          <w:color w:val="000000" w:themeColor="text1"/>
        </w:rPr>
        <w:t>15</w:t>
      </w:r>
      <w:r w:rsidRPr="00D25D88">
        <w:rPr>
          <w:rFonts w:ascii="Times New Roman" w:hAnsi="Times New Roman" w:cs="Times New Roman"/>
          <w:color w:val="000000" w:themeColor="text1"/>
        </w:rPr>
        <w:t>分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如图所示，匀强磁场中有一矩形闭合线圈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bcd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线圈平面与磁场垂直．已知线圈的匝数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D25D88">
        <w:rPr>
          <w:rFonts w:ascii="Times New Roman" w:hAnsi="Times New Roman" w:cs="Times New Roman"/>
          <w:color w:val="000000" w:themeColor="text1"/>
        </w:rPr>
        <w:t>=100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边长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D25D88">
        <w:rPr>
          <w:rFonts w:ascii="Times New Roman" w:hAnsi="Times New Roman" w:cs="Times New Roman"/>
          <w:color w:val="000000" w:themeColor="text1"/>
        </w:rPr>
        <w:t>=1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0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、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bc</w:t>
      </w:r>
      <w:r w:rsidRPr="00D25D88">
        <w:rPr>
          <w:rFonts w:ascii="Times New Roman" w:hAnsi="Times New Roman" w:cs="Times New Roman"/>
          <w:color w:val="000000" w:themeColor="text1"/>
        </w:rPr>
        <w:t>=0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5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电阻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D25D88">
        <w:rPr>
          <w:rFonts w:ascii="Times New Roman" w:hAnsi="Times New Roman" w:cs="Times New Roman"/>
          <w:color w:val="000000" w:themeColor="text1"/>
        </w:rPr>
        <w:t>=2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磁感应强度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在</w:t>
      </w:r>
      <w:r w:rsidRPr="00D25D88">
        <w:rPr>
          <w:rFonts w:ascii="Times New Roman" w:hAnsi="Times New Roman" w:cs="Times New Roman"/>
          <w:color w:val="000000" w:themeColor="text1"/>
        </w:rPr>
        <w:t>0~1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s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内从零均匀变化到</w:t>
      </w:r>
      <w:r w:rsidRPr="00D25D88">
        <w:rPr>
          <w:rFonts w:ascii="Times New Roman" w:hAnsi="Times New Roman" w:cs="Times New Roman"/>
          <w:color w:val="000000" w:themeColor="text1"/>
        </w:rPr>
        <w:t>0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T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在</w:t>
      </w:r>
      <w:r w:rsidRPr="00D25D88">
        <w:rPr>
          <w:rFonts w:ascii="Times New Roman" w:hAnsi="Times New Roman" w:cs="Times New Roman"/>
          <w:color w:val="000000" w:themeColor="text1"/>
        </w:rPr>
        <w:t>1~5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s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内从</w:t>
      </w:r>
      <w:r w:rsidRPr="00D25D88">
        <w:rPr>
          <w:rFonts w:ascii="Times New Roman" w:hAnsi="Times New Roman" w:cs="Times New Roman"/>
          <w:color w:val="000000" w:themeColor="text1"/>
        </w:rPr>
        <w:t>0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T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均匀变化到</w:t>
      </w:r>
      <w:r w:rsidRPr="00D25D88">
        <w:rPr>
          <w:rFonts w:asciiTheme="minorEastAsia" w:hAnsiTheme="minorEastAsia" w:cs="Times New Roman" w:hint="eastAsia"/>
          <w:color w:val="000000" w:themeColor="text1"/>
        </w:rPr>
        <w:t>-</w:t>
      </w:r>
      <w:r w:rsidRPr="00D25D88">
        <w:rPr>
          <w:rFonts w:ascii="Times New Roman" w:hAnsi="Times New Roman" w:cs="Times New Roman"/>
          <w:color w:val="000000" w:themeColor="text1"/>
        </w:rPr>
        <w:t>0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T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取垂直纸面向里为磁场的正方向．求：</w:t>
      </w:r>
    </w:p>
    <w:p w14:paraId="0B339373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0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5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s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时线圈内感应电动势的大小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感应电流的方向；</w:t>
      </w:r>
    </w:p>
    <w:p w14:paraId="54AC5295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2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在</w:t>
      </w:r>
      <w:r w:rsidRPr="00D25D88">
        <w:rPr>
          <w:rFonts w:ascii="Times New Roman" w:hAnsi="Times New Roman" w:cs="Times New Roman"/>
          <w:color w:val="000000" w:themeColor="text1"/>
        </w:rPr>
        <w:t>1~5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s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内通过线圈的电荷量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；</w:t>
      </w:r>
    </w:p>
    <w:p w14:paraId="71E8F39F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3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在</w:t>
      </w:r>
      <w:r w:rsidRPr="00D25D88">
        <w:rPr>
          <w:rFonts w:ascii="Times New Roman" w:hAnsi="Times New Roman" w:cs="Times New Roman" w:hint="eastAsia"/>
          <w:color w:val="000000" w:themeColor="text1"/>
        </w:rPr>
        <w:t>0</w:t>
      </w:r>
      <w:r w:rsidRPr="00D25D88">
        <w:rPr>
          <w:rFonts w:ascii="Times New Roman" w:hAnsi="Times New Roman" w:cs="Times New Roman"/>
          <w:color w:val="000000" w:themeColor="text1"/>
        </w:rPr>
        <w:t>~5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s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内线圈产生的焦耳热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</w:p>
    <w:p w14:paraId="10D6FE45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inline distT="0" distB="0" distL="114300" distR="114300" wp14:anchorId="3F4ED132" wp14:editId="4DBC45E7">
            <wp:extent cx="1583690" cy="1079500"/>
            <wp:effectExtent l="0" t="0" r="16510" b="635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558F0" w14:textId="77777777" w:rsidR="00F9015B" w:rsidRPr="00D25D88" w:rsidRDefault="00F9015B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</w:p>
    <w:p w14:paraId="5391A7AF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【答案】（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10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V</w:t>
      </w:r>
      <w:r w:rsidRPr="00D25D88">
        <w:rPr>
          <w:rFonts w:ascii="Times New Roman" w:hAnsi="Times New Roman" w:cs="Times New Roman"/>
          <w:color w:val="000000" w:themeColor="text1"/>
        </w:rPr>
        <w:t>，方向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="Times New Roman" w:hAnsi="Times New Roman" w:cs="Times New Roman"/>
          <w:color w:val="000000" w:themeColor="text1"/>
        </w:rPr>
        <w:t>→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d</w:t>
      </w:r>
      <w:r w:rsidRPr="00D25D88">
        <w:rPr>
          <w:rFonts w:ascii="Times New Roman" w:hAnsi="Times New Roman" w:cs="Times New Roman"/>
          <w:color w:val="000000" w:themeColor="text1"/>
        </w:rPr>
        <w:t>→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D25D88">
        <w:rPr>
          <w:rFonts w:ascii="Times New Roman" w:hAnsi="Times New Roman" w:cs="Times New Roman"/>
          <w:color w:val="000000" w:themeColor="text1"/>
        </w:rPr>
        <w:t>→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25D88">
        <w:rPr>
          <w:rFonts w:ascii="Times New Roman" w:hAnsi="Times New Roman" w:cs="Times New Roman"/>
          <w:color w:val="000000" w:themeColor="text1"/>
        </w:rPr>
        <w:t>→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25D88">
        <w:rPr>
          <w:rFonts w:ascii="Times New Roman" w:hAnsi="Times New Roman" w:cs="Times New Roman"/>
          <w:color w:val="000000" w:themeColor="text1"/>
        </w:rPr>
        <w:t>；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10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C</w:t>
      </w:r>
      <w:r w:rsidRPr="00D25D88">
        <w:rPr>
          <w:rFonts w:ascii="Times New Roman" w:hAnsi="Times New Roman" w:cs="Times New Roman"/>
          <w:color w:val="000000" w:themeColor="text1"/>
        </w:rPr>
        <w:t>；（</w:t>
      </w:r>
      <w:r w:rsidRPr="00D25D88">
        <w:rPr>
          <w:rFonts w:ascii="Times New Roman" w:hAnsi="Times New Roman" w:cs="Times New Roman"/>
          <w:color w:val="000000" w:themeColor="text1"/>
        </w:rPr>
        <w:t>3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</w:rPr>
        <w:t>100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J</w:t>
      </w:r>
    </w:p>
    <w:p w14:paraId="15DABCC5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lastRenderedPageBreak/>
        <w:t>14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1</w:t>
      </w:r>
      <w:r w:rsidRPr="00D25D88">
        <w:rPr>
          <w:rFonts w:ascii="Times New Roman" w:hAnsi="Times New Roman" w:cs="Times New Roman" w:hint="eastAsia"/>
          <w:color w:val="000000" w:themeColor="text1"/>
        </w:rPr>
        <w:t>4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（</w:t>
      </w:r>
      <w:r w:rsidRPr="00D25D88">
        <w:rPr>
          <w:rFonts w:ascii="Times New Roman" w:hAnsi="Times New Roman" w:cs="Times New Roman"/>
          <w:color w:val="000000" w:themeColor="text1"/>
        </w:rPr>
        <w:t>16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分）如图所示，将小砝码置于桌面上的薄纸板上，用水平向右的拉力将纸板迅速抽出，砝码的移动很小，几乎观察不到，这就是大家熟悉的惯性演示实验．若砝码和纸板的质量分别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各接触面间的动摩擦因数均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μ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重力加速度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g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</w:t>
      </w:r>
    </w:p>
    <w:p w14:paraId="03887D07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当纸板相对砝码运动时，求纸板所受摩擦力的大小；</w:t>
      </w:r>
    </w:p>
    <w:p w14:paraId="26313682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要使纸板相对砝码运动，求所需拉力的大小；</w:t>
      </w:r>
    </w:p>
    <w:p w14:paraId="4904DF36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770" w:firstLineChars="0" w:firstLine="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3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本实验中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D25D88">
        <w:rPr>
          <w:rFonts w:ascii="Times New Roman" w:hAnsi="Times New Roman" w:cs="Times New Roman"/>
          <w:color w:val="000000" w:themeColor="text1"/>
        </w:rPr>
        <w:t>=0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5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kg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D25D88">
        <w:rPr>
          <w:rFonts w:ascii="Times New Roman" w:hAnsi="Times New Roman" w:cs="Times New Roman"/>
          <w:color w:val="000000" w:themeColor="text1"/>
        </w:rPr>
        <w:t>=0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kg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μ</w:t>
      </w:r>
      <w:r w:rsidRPr="00D25D88">
        <w:rPr>
          <w:rFonts w:ascii="Times New Roman" w:hAnsi="Times New Roman" w:cs="Times New Roman"/>
          <w:color w:val="000000" w:themeColor="text1"/>
        </w:rPr>
        <w:t>=0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砝码与纸板左端的距离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d</w:t>
      </w:r>
      <w:r w:rsidRPr="00D25D88">
        <w:rPr>
          <w:rFonts w:ascii="Times New Roman" w:hAnsi="Times New Roman" w:cs="Times New Roman"/>
          <w:color w:val="000000" w:themeColor="text1"/>
        </w:rPr>
        <w:t>=0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1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取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g</w:t>
      </w:r>
      <w:r w:rsidRPr="00D25D88">
        <w:rPr>
          <w:rFonts w:ascii="Times New Roman" w:hAnsi="Times New Roman" w:cs="Times New Roman" w:hint="eastAsia"/>
          <w:color w:val="000000" w:themeColor="text1"/>
        </w:rPr>
        <w:t>=10 m/s</w:t>
      </w:r>
      <w:r w:rsidRPr="00D25D88">
        <w:rPr>
          <w:rFonts w:ascii="Times New Roman" w:hAnsi="Times New Roman" w:cs="Times New Roman" w:hint="eastAsia"/>
          <w:color w:val="000000" w:themeColor="text1"/>
          <w:vertAlign w:val="superscript"/>
        </w:rPr>
        <w:t>2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若砝码移动的距离超过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D25D88">
        <w:rPr>
          <w:rFonts w:ascii="Times New Roman" w:hAnsi="Times New Roman" w:cs="Times New Roman"/>
          <w:color w:val="000000" w:themeColor="text1"/>
        </w:rPr>
        <w:t>=0</w:t>
      </w:r>
      <w:r w:rsidRPr="00D25D88">
        <w:rPr>
          <w:rFonts w:ascii="Times New Roman" w:hAnsi="Times New Roman" w:cs="Times New Roman" w:hint="eastAsia"/>
          <w:color w:val="000000" w:themeColor="text1"/>
        </w:rPr>
        <w:t>.</w:t>
      </w:r>
      <w:r w:rsidRPr="00D25D88">
        <w:rPr>
          <w:rFonts w:ascii="Times New Roman" w:hAnsi="Times New Roman" w:cs="Times New Roman"/>
          <w:color w:val="000000" w:themeColor="text1"/>
        </w:rPr>
        <w:t>002</w:t>
      </w:r>
      <w:r w:rsidRPr="00D25D8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人眼就能感知．为确保实验成功，纸板所需的拉力至少多大?</w:t>
      </w:r>
    </w:p>
    <w:p w14:paraId="5AF3E71E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noProof/>
          <w:color w:val="000000" w:themeColor="text1"/>
        </w:rPr>
        <w:drawing>
          <wp:inline distT="0" distB="0" distL="114300" distR="114300" wp14:anchorId="4AD2877C" wp14:editId="09A46E5A">
            <wp:extent cx="2051685" cy="611505"/>
            <wp:effectExtent l="0" t="0" r="5715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65532" w14:textId="77777777" w:rsidR="00F9015B" w:rsidRPr="00D25D88" w:rsidRDefault="00F9015B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</w:p>
    <w:p w14:paraId="5A2F3D33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Theme="minorEastAsia" w:hAnsiTheme="minorEastAsia" w:cstheme="minorEastAsia" w:hint="eastAsia"/>
          <w:color w:val="000000" w:themeColor="text1"/>
        </w:rPr>
        <w:t>【答案】</w:t>
      </w: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1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  <w:position w:val="-10"/>
        </w:rPr>
        <w:object w:dxaOrig="1321" w:dyaOrig="321" w14:anchorId="042A1F0F">
          <v:shape id="_x0000_i1034" type="#_x0000_t75" style="width:65.95pt;height:15.95pt" o:ole="">
            <v:imagedata r:id="rId52" o:title=""/>
          </v:shape>
          <o:OLEObject Type="Embed" ProgID="Equation.DSMT4" ShapeID="_x0000_i1034" DrawAspect="Content" ObjectID="_1800904905" r:id="rId53"/>
        </w:object>
      </w:r>
      <w:r w:rsidRPr="00D25D88">
        <w:rPr>
          <w:rFonts w:ascii="Times New Roman" w:hAnsi="Times New Roman" w:cs="Times New Roman" w:hint="eastAsia"/>
          <w:color w:val="000000" w:themeColor="text1"/>
        </w:rPr>
        <w:t>；</w:t>
      </w: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2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  <w:position w:val="-10"/>
        </w:rPr>
        <w:object w:dxaOrig="1419" w:dyaOrig="321" w14:anchorId="5EF623F1">
          <v:shape id="_x0000_i1035" type="#_x0000_t75" style="width:71.05pt;height:15.95pt" o:ole="">
            <v:imagedata r:id="rId54" o:title=""/>
          </v:shape>
          <o:OLEObject Type="Embed" ProgID="Equation.DSMT4" ShapeID="_x0000_i1035" DrawAspect="Content" ObjectID="_1800904906" r:id="rId55"/>
        </w:object>
      </w:r>
      <w:r w:rsidRPr="00D25D88">
        <w:rPr>
          <w:rFonts w:ascii="Times New Roman" w:hAnsi="Times New Roman" w:cs="Times New Roman" w:hint="eastAsia"/>
          <w:color w:val="000000" w:themeColor="text1"/>
        </w:rPr>
        <w:t>；</w:t>
      </w: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3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="Times New Roman" w:hAnsi="Times New Roman" w:cs="Times New Roman" w:hint="eastAsia"/>
          <w:color w:val="000000" w:themeColor="text1"/>
        </w:rPr>
        <w:t>22.4 N</w:t>
      </w:r>
    </w:p>
    <w:p w14:paraId="614BA5CB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15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（</w:t>
      </w:r>
      <w:r w:rsidRPr="00D25D88">
        <w:rPr>
          <w:rFonts w:ascii="Times New Roman" w:hAnsi="Times New Roman" w:cs="Times New Roman"/>
          <w:color w:val="000000" w:themeColor="text1"/>
        </w:rPr>
        <w:t>2013·</w:t>
      </w:r>
      <w:r w:rsidRPr="00D25D88">
        <w:rPr>
          <w:rFonts w:hint="eastAsia"/>
          <w:color w:val="000000" w:themeColor="text1"/>
        </w:rPr>
        <w:t>江苏</w:t>
      </w:r>
      <w:r w:rsidRPr="00D25D88">
        <w:rPr>
          <w:rFonts w:ascii="Times New Roman" w:hAnsi="Times New Roman" w:cs="Times New Roman"/>
          <w:color w:val="000000" w:themeColor="text1"/>
        </w:rPr>
        <w:t>·1</w:t>
      </w:r>
      <w:r w:rsidRPr="00D25D88">
        <w:rPr>
          <w:rFonts w:ascii="Times New Roman" w:hAnsi="Times New Roman" w:cs="Times New Roman" w:hint="eastAsia"/>
          <w:color w:val="000000" w:themeColor="text1"/>
        </w:rPr>
        <w:t>5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）（</w:t>
      </w:r>
      <w:r w:rsidRPr="00D25D88">
        <w:rPr>
          <w:rFonts w:ascii="Times New Roman" w:hAnsi="Times New Roman" w:cs="Times New Roman"/>
          <w:color w:val="000000" w:themeColor="text1"/>
        </w:rPr>
        <w:t>16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分）在科学研究中，可以通过施加适当的电场和磁场来实现对带电粒子运动的控制．如图甲所示的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xoy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平面处于匀强电场和匀强磁场中，电场强度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磁感应强度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随时间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作周期性变化的图象如题图乙所示．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轴正方向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正方向，垂直纸面向里为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的正方向．在坐标原点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有一粒子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其质量和电荷量分别为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和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+q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．不计重力．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=</w:t>
      </w:r>
      <w:r w:rsidRPr="00D25D88">
        <w:rPr>
          <w:rFonts w:ascii="Times New Roman" w:hAnsi="Times New Roman" w:cs="Times New Roman"/>
          <w:color w:val="000000" w:themeColor="text1"/>
          <w:position w:val="-24"/>
        </w:rPr>
        <w:object w:dxaOrig="238" w:dyaOrig="622" w14:anchorId="23CDB5CF">
          <v:shape id="_x0000_i1036" type="#_x0000_t75" style="width:11.85pt;height:31.15pt" o:ole="">
            <v:imagedata r:id="rId56" o:title=""/>
          </v:shape>
          <o:OLEObject Type="Embed" ProgID="Equation.DSMT4" ShapeID="_x0000_i1036" DrawAspect="Content" ObjectID="_1800904907" r:id="rId57"/>
        </w:object>
      </w:r>
      <w:r w:rsidRPr="00D25D88">
        <w:rPr>
          <w:rFonts w:asciiTheme="minorEastAsia" w:hAnsiTheme="minorEastAsia" w:cstheme="minorEastAsia" w:hint="eastAsia"/>
          <w:color w:val="000000" w:themeColor="text1"/>
        </w:rPr>
        <w:t>时刻释放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它恰能沿一定轨道做往复运动．</w:t>
      </w:r>
      <w:r w:rsidRPr="00D25D88">
        <w:rPr>
          <w:rFonts w:asciiTheme="minorEastAsia" w:hAnsiTheme="minorEastAsia" w:cstheme="minorEastAsia" w:hint="eastAsia"/>
          <w:color w:val="000000" w:themeColor="text1"/>
        </w:rPr>
        <w:tab/>
      </w:r>
    </w:p>
    <w:p w14:paraId="2E24358A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1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求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在磁场中运动时速度的大小</w:t>
      </w:r>
      <w:r w:rsidRPr="00D25D88">
        <w:rPr>
          <w:rFonts w:ascii="Book Antiqua" w:hAnsi="Book Antiqua" w:cstheme="minorEastAsia" w:hint="eastAsia"/>
          <w:i/>
          <w:iCs/>
          <w:color w:val="000000" w:themeColor="text1"/>
        </w:rPr>
        <w:t>v</w:t>
      </w:r>
      <w:r w:rsidRPr="00D25D88">
        <w:rPr>
          <w:rFonts w:ascii="Book Antiqua" w:hAnsi="Book Antiqua" w:cstheme="minorEastAsia" w:hint="eastAsia"/>
          <w:i/>
          <w:iCs/>
          <w:color w:val="000000" w:themeColor="text1"/>
          <w:vertAlign w:val="subscript"/>
        </w:rPr>
        <w:t>o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；</w:t>
      </w:r>
    </w:p>
    <w:p w14:paraId="3E26ABFA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2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求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B</w:t>
      </w:r>
      <w:r w:rsidRPr="00D25D88">
        <w:rPr>
          <w:rFonts w:ascii="Times New Roman" w:hAnsi="Times New Roman" w:cs="Times New Roman" w:hint="eastAsia"/>
          <w:color w:val="000000" w:themeColor="text1"/>
          <w:vertAlign w:val="subscript"/>
        </w:rPr>
        <w:t>0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应满足的关系；</w:t>
      </w:r>
    </w:p>
    <w:p w14:paraId="6CA05C2D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Theme="minorEastAsia" w:hAnsiTheme="minorEastAsia" w:cstheme="minorEastAsia" w:hint="eastAsia"/>
          <w:color w:val="000000" w:themeColor="text1"/>
        </w:rPr>
      </w:pP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3</w: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在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D25D88">
        <w:rPr>
          <w:rFonts w:ascii="Times New Roman" w:hAnsi="Times New Roman" w:cs="Times New Roman"/>
          <w:color w:val="000000" w:themeColor="text1"/>
        </w:rPr>
        <w:t>（</w:t>
      </w:r>
      <w:r w:rsidRPr="00D25D88">
        <w:rPr>
          <w:rFonts w:ascii="Times New Roman" w:hAnsi="Times New Roman" w:cs="Times New Roman"/>
          <w:color w:val="000000" w:themeColor="text1"/>
        </w:rPr>
        <w:t>0&lt;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t</w:t>
      </w:r>
      <w:r w:rsidRPr="00D25D88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D25D88">
        <w:rPr>
          <w:rFonts w:ascii="Times New Roman" w:hAnsi="Times New Roman" w:cs="Times New Roman"/>
          <w:color w:val="000000" w:themeColor="text1"/>
        </w:rPr>
        <w:t>&lt;</w:t>
      </w:r>
      <w:r w:rsidRPr="00D25D88">
        <w:rPr>
          <w:rFonts w:ascii="Times New Roman" w:hAnsi="Times New Roman" w:cs="Times New Roman"/>
          <w:color w:val="000000" w:themeColor="text1"/>
          <w:position w:val="-24"/>
        </w:rPr>
        <w:object w:dxaOrig="238" w:dyaOrig="622" w14:anchorId="25C49733">
          <v:shape id="_x0000_i1037" type="#_x0000_t75" style="width:11.85pt;height:31.15pt" o:ole="">
            <v:imagedata r:id="rId56" o:title=""/>
          </v:shape>
          <o:OLEObject Type="Embed" ProgID="Equation.DSMT4" ShapeID="_x0000_i1037" DrawAspect="Content" ObjectID="_1800904908" r:id="rId58"/>
        </w:object>
      </w:r>
      <w:r w:rsidRPr="00D25D88">
        <w:rPr>
          <w:rFonts w:ascii="Times New Roman" w:hAnsi="Times New Roman" w:cs="Times New Roman"/>
          <w:color w:val="000000" w:themeColor="text1"/>
        </w:rPr>
        <w:t>）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时刻释放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，求</w:t>
      </w:r>
      <w:r w:rsidRPr="00D25D88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25D88">
        <w:rPr>
          <w:rFonts w:asciiTheme="minorEastAsia" w:hAnsiTheme="minorEastAsia" w:cstheme="minorEastAsia" w:hint="eastAsia"/>
          <w:color w:val="000000" w:themeColor="text1"/>
        </w:rPr>
        <w:t>速度为零时的坐标．</w:t>
      </w:r>
    </w:p>
    <w:p w14:paraId="5EFD19B1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noProof/>
          <w:color w:val="000000" w:themeColor="text1"/>
        </w:rPr>
        <mc:AlternateContent>
          <mc:Choice Requires="wpg">
            <w:drawing>
              <wp:inline distT="0" distB="0" distL="114300" distR="114300" wp14:anchorId="01E94092" wp14:editId="6C5EC7A0">
                <wp:extent cx="3695065" cy="2151380"/>
                <wp:effectExtent l="0" t="0" r="0" b="0"/>
                <wp:docPr id="74" name="组合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95065" cy="2151380"/>
                          <a:chOff x="5533" y="3156"/>
                          <a:chExt cx="5819" cy="3388"/>
                        </a:xfrm>
                      </wpg:grpSpPr>
                      <wps:wsp>
                        <wps:cNvPr id="2" name="直接连接符 2"/>
                        <wps:cNvCnPr/>
                        <wps:spPr>
                          <a:xfrm rot="-10800000" flipH="1">
                            <a:off x="5533" y="4838"/>
                            <a:ext cx="243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" name="直接连接符 3"/>
                        <wps:cNvCnPr/>
                        <wps:spPr>
                          <a:xfrm rot="-16200000" flipH="1">
                            <a:off x="5544" y="4831"/>
                            <a:ext cx="2223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4" name="椭圆 4"/>
                        <wps:cNvSpPr>
                          <a:spLocks noChangeAspect="1"/>
                        </wps:cNvSpPr>
                        <wps:spPr>
                          <a:xfrm>
                            <a:off x="6632" y="4814"/>
                            <a:ext cx="45" cy="4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" name="直接连接符 5"/>
                        <wps:cNvCnPr/>
                        <wps:spPr>
                          <a:xfrm rot="-16200000" flipH="1">
                            <a:off x="7986" y="5484"/>
                            <a:ext cx="1495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6" name="直接连接符 6"/>
                        <wps:cNvCnPr/>
                        <wps:spPr>
                          <a:xfrm rot="-10800000" flipH="1">
                            <a:off x="8609" y="5594"/>
                            <a:ext cx="247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7" name="任意多边形 7"/>
                        <wps:cNvSpPr/>
                        <wps:spPr>
                          <a:xfrm>
                            <a:off x="9132" y="5102"/>
                            <a:ext cx="1" cy="4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" h="493">
                                <a:moveTo>
                                  <a:pt x="26" y="49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8" name="任意多边形 8"/>
                        <wps:cNvSpPr/>
                        <wps:spPr>
                          <a:xfrm>
                            <a:off x="9132" y="5096"/>
                            <a:ext cx="398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4" h="13">
                                <a:moveTo>
                                  <a:pt x="0" y="0"/>
                                </a:moveTo>
                                <a:lnTo>
                                  <a:pt x="364" y="13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9" name="任意多边形 9"/>
                        <wps:cNvSpPr/>
                        <wps:spPr>
                          <a:xfrm>
                            <a:off x="9523" y="5104"/>
                            <a:ext cx="1" cy="4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" h="493">
                                <a:moveTo>
                                  <a:pt x="26" y="49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10" name="任意多边形 10"/>
                        <wps:cNvSpPr/>
                        <wps:spPr>
                          <a:xfrm>
                            <a:off x="10733" y="5098"/>
                            <a:ext cx="1" cy="4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" h="493">
                                <a:moveTo>
                                  <a:pt x="26" y="49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11" name="任意多边形 11"/>
                        <wps:cNvSpPr/>
                        <wps:spPr>
                          <a:xfrm>
                            <a:off x="10733" y="5092"/>
                            <a:ext cx="145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4" h="13">
                                <a:moveTo>
                                  <a:pt x="0" y="0"/>
                                </a:moveTo>
                                <a:lnTo>
                                  <a:pt x="364" y="13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13" name="任意多边形 13"/>
                        <wps:cNvSpPr/>
                        <wps:spPr>
                          <a:xfrm>
                            <a:off x="8732" y="5096"/>
                            <a:ext cx="398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4" h="13">
                                <a:moveTo>
                                  <a:pt x="0" y="0"/>
                                </a:moveTo>
                                <a:lnTo>
                                  <a:pt x="364" y="13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14" name="任意多边形 14"/>
                        <wps:cNvSpPr/>
                        <wps:spPr>
                          <a:xfrm flipV="1">
                            <a:off x="9920" y="5589"/>
                            <a:ext cx="1" cy="4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" h="493">
                                <a:moveTo>
                                  <a:pt x="26" y="49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15" name="任意多边形 15"/>
                        <wps:cNvSpPr/>
                        <wps:spPr>
                          <a:xfrm flipV="1">
                            <a:off x="9920" y="6087"/>
                            <a:ext cx="398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4" h="13">
                                <a:moveTo>
                                  <a:pt x="0" y="0"/>
                                </a:moveTo>
                                <a:lnTo>
                                  <a:pt x="364" y="13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16" name="任意多边形 16"/>
                        <wps:cNvSpPr/>
                        <wps:spPr>
                          <a:xfrm flipV="1">
                            <a:off x="10325" y="5590"/>
                            <a:ext cx="1" cy="4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" h="493">
                                <a:moveTo>
                                  <a:pt x="26" y="49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17" name="任意多边形 17"/>
                        <wps:cNvSpPr/>
                        <wps:spPr>
                          <a:xfrm>
                            <a:off x="8739" y="6083"/>
                            <a:ext cx="1170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70" h="7">
                                <a:moveTo>
                                  <a:pt x="0" y="0"/>
                                </a:moveTo>
                                <a:lnTo>
                                  <a:pt x="1170" y="7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40" name="矩形 40"/>
                        <wps:cNvSpPr/>
                        <wps:spPr>
                          <a:xfrm flipV="1">
                            <a:off x="6709" y="4550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29EB26B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1" name="矩形 41"/>
                        <wps:cNvSpPr/>
                        <wps:spPr>
                          <a:xfrm flipV="1">
                            <a:off x="7779" y="4572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78BAD62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2" name="矩形 42"/>
                        <wps:cNvSpPr/>
                        <wps:spPr>
                          <a:xfrm flipV="1">
                            <a:off x="6640" y="3624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3943761" w14:textId="77777777" w:rsidR="00F9015B" w:rsidRDefault="00000000">
                              <w:pPr>
                                <w:ind w:firstLineChars="50" w:firstLine="11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3" name="矩形 43"/>
                        <wps:cNvSpPr/>
                        <wps:spPr>
                          <a:xfrm flipV="1">
                            <a:off x="6455" y="4814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60E80B5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4" name="矩形 44"/>
                        <wps:cNvSpPr/>
                        <wps:spPr>
                          <a:xfrm flipV="1">
                            <a:off x="6516" y="6248"/>
                            <a:ext cx="53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17280A5" w14:textId="77777777" w:rsidR="00F9015B" w:rsidRDefault="00000000">
                              <w:pPr>
                                <w:rPr>
                                  <w:rFonts w:eastAsia="宋体"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甲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5" name="矩形 45"/>
                        <wps:cNvSpPr/>
                        <wps:spPr>
                          <a:xfrm flipV="1">
                            <a:off x="9394" y="6256"/>
                            <a:ext cx="53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AC12686" w14:textId="77777777" w:rsidR="00F9015B" w:rsidRDefault="00000000">
                              <w:pPr>
                                <w:rPr>
                                  <w:rFonts w:eastAsia="宋体"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乙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6" name="矩形 46"/>
                        <wps:cNvSpPr/>
                        <wps:spPr>
                          <a:xfrm flipV="1">
                            <a:off x="9063" y="5557"/>
                            <a:ext cx="1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ADB919F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7" name="矩形 47"/>
                        <wps:cNvSpPr/>
                        <wps:spPr>
                          <a:xfrm flipV="1">
                            <a:off x="9402" y="5557"/>
                            <a:ext cx="26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A03A731" w14:textId="77777777" w:rsidR="00F9015B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8" name="矩形 48"/>
                        <wps:cNvSpPr/>
                        <wps:spPr>
                          <a:xfrm flipV="1">
                            <a:off x="9944" y="5565"/>
                            <a:ext cx="274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AE71A5B" w14:textId="77777777" w:rsidR="00F9015B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9" name="矩形 49"/>
                        <wps:cNvSpPr/>
                        <wps:spPr>
                          <a:xfrm flipV="1">
                            <a:off x="10341" y="5565"/>
                            <a:ext cx="245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B761ED7" w14:textId="77777777" w:rsidR="00F9015B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0" name="矩形 50"/>
                        <wps:cNvSpPr/>
                        <wps:spPr>
                          <a:xfrm flipV="1">
                            <a:off x="10688" y="5565"/>
                            <a:ext cx="25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546BF35" w14:textId="77777777" w:rsidR="00F9015B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5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1" name="矩形 51"/>
                        <wps:cNvSpPr/>
                        <wps:spPr>
                          <a:xfrm flipV="1">
                            <a:off x="11127" y="5428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3C2F4C6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2" name="矩形 52"/>
                        <wps:cNvSpPr/>
                        <wps:spPr>
                          <a:xfrm flipV="1">
                            <a:off x="8819" y="4645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EE7FFF3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3" name="矩形 53"/>
                        <wps:cNvSpPr/>
                        <wps:spPr>
                          <a:xfrm flipV="1">
                            <a:off x="8495" y="4918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762681E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4" name="矩形 54"/>
                        <wps:cNvSpPr/>
                        <wps:spPr>
                          <a:xfrm flipV="1">
                            <a:off x="8372" y="5916"/>
                            <a:ext cx="44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B2ACB85" w14:textId="77777777" w:rsidR="00F9015B" w:rsidRDefault="00000000"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3"/>
                                  <w:szCs w:val="13"/>
                                </w:rPr>
                                <w:t>－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5" name="直接连接符 55"/>
                        <wps:cNvCnPr/>
                        <wps:spPr>
                          <a:xfrm rot="-16200000" flipH="1">
                            <a:off x="8183" y="3767"/>
                            <a:ext cx="1103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56" name="直接连接符 56"/>
                        <wps:cNvCnPr/>
                        <wps:spPr>
                          <a:xfrm rot="-10800000" flipH="1">
                            <a:off x="8610" y="4105"/>
                            <a:ext cx="247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57" name="任意多边形 57"/>
                        <wps:cNvSpPr/>
                        <wps:spPr>
                          <a:xfrm>
                            <a:off x="9133" y="3613"/>
                            <a:ext cx="1" cy="4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" h="493">
                                <a:moveTo>
                                  <a:pt x="26" y="49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58" name="任意多边形 58"/>
                        <wps:cNvSpPr/>
                        <wps:spPr>
                          <a:xfrm>
                            <a:off x="9516" y="3607"/>
                            <a:ext cx="398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4" h="13">
                                <a:moveTo>
                                  <a:pt x="0" y="0"/>
                                </a:moveTo>
                                <a:lnTo>
                                  <a:pt x="364" y="13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59" name="任意多边形 59"/>
                        <wps:cNvSpPr/>
                        <wps:spPr>
                          <a:xfrm>
                            <a:off x="9524" y="3615"/>
                            <a:ext cx="1" cy="4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" h="493">
                                <a:moveTo>
                                  <a:pt x="26" y="49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60" name="任意多边形 60"/>
                        <wps:cNvSpPr/>
                        <wps:spPr>
                          <a:xfrm>
                            <a:off x="10734" y="3609"/>
                            <a:ext cx="1" cy="4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" h="493">
                                <a:moveTo>
                                  <a:pt x="26" y="49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61" name="任意多边形 61"/>
                        <wps:cNvSpPr/>
                        <wps:spPr>
                          <a:xfrm>
                            <a:off x="8733" y="3607"/>
                            <a:ext cx="398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4" h="13">
                                <a:moveTo>
                                  <a:pt x="0" y="0"/>
                                </a:moveTo>
                                <a:lnTo>
                                  <a:pt x="364" y="13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62" name="任意多边形 62"/>
                        <wps:cNvSpPr/>
                        <wps:spPr>
                          <a:xfrm flipV="1">
                            <a:off x="9921" y="3608"/>
                            <a:ext cx="1" cy="4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" h="493">
                                <a:moveTo>
                                  <a:pt x="26" y="49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63" name="任意多边形 63"/>
                        <wps:cNvSpPr/>
                        <wps:spPr>
                          <a:xfrm flipV="1">
                            <a:off x="10324" y="3604"/>
                            <a:ext cx="398" cy="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4" h="13">
                                <a:moveTo>
                                  <a:pt x="0" y="0"/>
                                </a:moveTo>
                                <a:lnTo>
                                  <a:pt x="364" y="13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64" name="任意多边形 64"/>
                        <wps:cNvSpPr/>
                        <wps:spPr>
                          <a:xfrm flipV="1">
                            <a:off x="10326" y="3620"/>
                            <a:ext cx="1" cy="4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" h="493">
                                <a:moveTo>
                                  <a:pt x="26" y="49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65" name="矩形 65"/>
                        <wps:cNvSpPr/>
                        <wps:spPr>
                          <a:xfrm flipV="1">
                            <a:off x="9064" y="4068"/>
                            <a:ext cx="18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27A99DA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6" name="矩形 66"/>
                        <wps:cNvSpPr/>
                        <wps:spPr>
                          <a:xfrm flipV="1">
                            <a:off x="9435" y="4068"/>
                            <a:ext cx="265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1EDF54" w14:textId="77777777" w:rsidR="00F9015B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7" name="矩形 67"/>
                        <wps:cNvSpPr/>
                        <wps:spPr>
                          <a:xfrm flipV="1">
                            <a:off x="9817" y="4076"/>
                            <a:ext cx="25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D576415" w14:textId="77777777" w:rsidR="00F9015B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8" name="矩形 68"/>
                        <wps:cNvSpPr/>
                        <wps:spPr>
                          <a:xfrm flipV="1">
                            <a:off x="10262" y="4076"/>
                            <a:ext cx="294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75FD51E" w14:textId="77777777" w:rsidR="00F9015B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9" name="矩形 69"/>
                        <wps:cNvSpPr/>
                        <wps:spPr>
                          <a:xfrm flipV="1">
                            <a:off x="10657" y="4076"/>
                            <a:ext cx="275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4D80970" w14:textId="77777777" w:rsidR="00F9015B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5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τ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0" name="矩形 70"/>
                        <wps:cNvSpPr/>
                        <wps:spPr>
                          <a:xfrm flipV="1">
                            <a:off x="11128" y="3939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3AA0FDD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1" name="矩形 71"/>
                        <wps:cNvSpPr/>
                        <wps:spPr>
                          <a:xfrm flipV="1">
                            <a:off x="8820" y="3156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F4F7837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2" name="矩形 72"/>
                        <wps:cNvSpPr/>
                        <wps:spPr>
                          <a:xfrm flipV="1">
                            <a:off x="8496" y="3429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C56BBCB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3" name="矩形 73"/>
                        <wps:cNvSpPr/>
                        <wps:spPr>
                          <a:xfrm flipV="1">
                            <a:off x="8547" y="5573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9208CAE" w14:textId="77777777" w:rsidR="00F9015B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6" name="矩形 74"/>
                        <wps:cNvSpPr/>
                        <wps:spPr>
                          <a:xfrm flipV="1">
                            <a:off x="8547" y="4079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085205B" w14:textId="77777777" w:rsidR="00F9015B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_x0000_s1026" o:spid="_x0000_s1026" o:spt="203" style="height:169.4pt;width:290.95pt;" coordorigin="5533,3156" coordsize="5819,3388" o:gfxdata="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">
                <o:lock v:ext="edit" aspectratio="f"/>
                <v:line id="_x0000_s1026" o:spid="_x0000_s1026" o:spt="20" style="position:absolute;left:5533;top:4838;flip:x;height:1;width:2430;rotation:11796480f;" filled="f" stroked="t" coordsize="21600,21600" o:gfxdata="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R14JC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5544;top:4831;flip:x;height:1;width:2223;rotation:-5898240f;" filled="f" stroked="t" coordsize="21600,21600" o:gfxdata="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Ae3S7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3" type="#_x0000_t3" style="position:absolute;left:6632;top:4814;height:46;width:45;" fillcolor="#000000" filled="t" stroked="t" coordsize="21600,21600" o:gfxdata="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StbzQugAAANo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t"/>
                </v:shape>
                <v:line id="_x0000_s1026" o:spid="_x0000_s1026" o:spt="20" style="position:absolute;left:7986;top:5484;flip:x;height:1;width:1495;rotation:-5898240f;" filled="f" stroked="t" coordsize="21600,21600" o:gfxdata="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KKKpL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8609;top:5594;flip:x;height:1;width:2472;rotation:11796480f;" filled="f" stroked="t" coordsize="21600,21600" o:gfxdata="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tO5pO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100" style="position:absolute;left:9132;top:5102;height:493;width:1;" filled="f" stroked="t" coordsize="26,493" o:gfxdata="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oDzrG8AAAA&#10;2gAAAA8AAAAAAAAAAQAgAAAAIgAAAGRycy9kb3ducmV2LnhtbFBLAQIUABQAAAAIAIdO4kAzLwWe&#10;OwAAADkAAAAQAAAAAAAAAAEAIAAAAAsBAABkcnMvc2hhcGV4bWwueG1sUEsFBgAAAAAGAAYAWwEA&#10;ALUDAAAAAA==&#10;" path="m26,493l0,0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shape id="_x0000_s1026" o:spid="_x0000_s1026" o:spt="100" style="position:absolute;left:9132;top:5096;height:1;width:398;" filled="f" stroked="t" coordsize="364,13" o:gfxdata="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CVNvoZtAAAANoAAAAPAAAA&#10;AAAAAAEAIAAAACIAAABkcnMvZG93bnJldi54bWxQSwECFAAUAAAACACHTuJAMy8FnjsAAAA5AAAA&#10;EAAAAAAAAAABACAAAAADAQAAZHJzL3NoYXBleG1sLnhtbFBLBQYAAAAABgAGAFsBAACtAwAAAAA=&#10;" path="m0,0l364,13e">
                  <v:fill on="f" focussize="0,0"/>
                  <v:stroke color="#000000" joinstyle="round" endarrowwidth="narrow"/>
                  <v:imagedata o:title=""/>
                  <o:lock v:ext="edit" aspectratio="f"/>
                </v:shape>
                <v:shape id="_x0000_s1026" o:spid="_x0000_s1026" o:spt="100" style="position:absolute;left:9523;top:5104;height:493;width:1;" filled="f" stroked="t" coordsize="26,493" o:gfxdata="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ND/WLsAAADa&#10;AAAADwAAAAAAAAABACAAAAAiAAAAZHJzL2Rvd25yZXYueG1sUEsBAhQAFAAAAAgAh07iQDMvBZ47&#10;AAAAOQAAABAAAAAAAAAAAQAgAAAACgEAAGRycy9zaGFwZXhtbC54bWxQSwUGAAAAAAYABgBbAQAA&#10;tAMAAAAA&#10;" path="m26,493l0,0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shape id="_x0000_s1026" o:spid="_x0000_s1026" o:spt="100" style="position:absolute;left:10733;top:5098;height:493;width:1;" filled="f" stroked="t" coordsize="26,493" o:gfxdata="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DbBS8AAAA&#10;2wAAAA8AAAAAAAAAAQAgAAAAIgAAAGRycy9kb3ducmV2LnhtbFBLAQIUABQAAAAIAIdO4kAzLwWe&#10;OwAAADkAAAAQAAAAAAAAAAEAIAAAAAsBAABkcnMvc2hhcGV4bWwueG1sUEsFBgAAAAAGAAYAWwEA&#10;ALUDAAAAAA==&#10;" path="m26,493l0,0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shape id="_x0000_s1026" o:spid="_x0000_s1026" o:spt="100" style="position:absolute;left:10733;top:5092;height:1;width:145;" filled="f" stroked="t" coordsize="364,13" o:gfxdata="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UN3HrgAAADbAAAA&#10;DwAAAAAAAAABACAAAAAiAAAAZHJzL2Rvd25yZXYueG1sUEsBAhQAFAAAAAgAh07iQDMvBZ47AAAA&#10;OQAAABAAAAAAAAAAAQAgAAAABwEAAGRycy9zaGFwZXhtbC54bWxQSwUGAAAAAAYABgBbAQAAsQMA&#10;AAAA&#10;" path="m0,0l364,13e">
                  <v:fill on="f" focussize="0,0"/>
                  <v:stroke color="#000000" joinstyle="round" endarrowwidth="narrow"/>
                  <v:imagedata o:title=""/>
                  <o:lock v:ext="edit" aspectratio="f"/>
                </v:shape>
                <v:shape id="_x0000_s1026" o:spid="_x0000_s1026" o:spt="100" style="position:absolute;left:8732;top:5096;height:1;width:398;" filled="f" stroked="t" coordsize="364,13" o:gfxdata="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nc6I7sAAADb&#10;AAAADwAAAAAAAAABACAAAAAiAAAAZHJzL2Rvd25yZXYueG1sUEsBAhQAFAAAAAgAh07iQDMvBZ47&#10;AAAAOQAAABAAAAAAAAAAAQAgAAAACgEAAGRycy9zaGFwZXhtbC54bWxQSwUGAAAAAAYABgBbAQAA&#10;tAMAAAAA&#10;" path="m0,0l364,13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shape id="_x0000_s1026" o:spid="_x0000_s1026" o:spt="100" style="position:absolute;left:9920;top:5589;flip:y;height:493;width:1;" filled="f" stroked="t" coordsize="26,493" o:gfxdata="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/O7XW5AAAA2wAA&#10;AA8AAAAAAAAAAQAgAAAAIgAAAGRycy9kb3ducmV2LnhtbFBLAQIUABQAAAAIAIdO4kAzLwWeOwAA&#10;ADkAAAAQAAAAAAAAAAEAIAAAAAgBAABkcnMvc2hhcGV4bWwueG1sUEsFBgAAAAAGAAYAWwEAALID&#10;AAAAAA==&#10;" path="m26,493l0,0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shape id="_x0000_s1026" o:spid="_x0000_s1026" o:spt="100" style="position:absolute;left:9920;top:6087;flip:y;height:1;width:398;" filled="f" stroked="t" coordsize="364,13" o:gfxdata="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GSKOugAAANsA&#10;AAAPAAAAAAAAAAEAIAAAACIAAABkcnMvZG93bnJldi54bWxQSwECFAAUAAAACACHTuJAMy8FnjsA&#10;AAA5AAAAEAAAAAAAAAABACAAAAAJAQAAZHJzL3NoYXBleG1sLnhtbFBLBQYAAAAABgAGAFsBAACz&#10;AwAAAAA=&#10;" path="m0,0l364,13e">
                  <v:fill on="f" focussize="0,0"/>
                  <v:stroke color="#000000" joinstyle="round" endarrowwidth="narrow"/>
                  <v:imagedata o:title=""/>
                  <o:lock v:ext="edit" aspectratio="f"/>
                </v:shape>
                <v:shape id="_x0000_s1026" o:spid="_x0000_s1026" o:spt="100" style="position:absolute;left:10325;top:5590;flip:y;height:493;width:1;" filled="f" stroked="t" coordsize="26,493" o:gfxdata="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FDWmbsAAADb&#10;AAAADwAAAAAAAAABACAAAAAiAAAAZHJzL2Rvd25yZXYueG1sUEsBAhQAFAAAAAgAh07iQDMvBZ47&#10;AAAAOQAAABAAAAAAAAAAAQAgAAAACgEAAGRycy9zaGFwZXhtbC54bWxQSwUGAAAAAAYABgBbAQAA&#10;tAMAAAAA&#10;" path="m26,493l0,0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shape id="_x0000_s1026" o:spid="_x0000_s1026" o:spt="100" style="position:absolute;left:8739;top:6083;height:1;width:1170;" filled="f" stroked="t" coordsize="1170,7" o:gfxdata="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i30i8AAAA&#10;2wAAAA8AAAAAAAAAAQAgAAAAIgAAAGRycy9kb3ducmV2LnhtbFBLAQIUABQAAAAIAIdO4kAzLwWe&#10;OwAAADkAAAAQAAAAAAAAAAEAIAAAAAsBAABkcnMvc2hhcGV4bWwueG1sUEsFBgAAAAAGAAYAWwEA&#10;ALUDAAAAAA==&#10;" path="m0,0l1170,7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rect id="_x0000_s1026" o:spid="_x0000_s1026" o:spt="1" style="position:absolute;left:6709;top:4550;flip:y;height:288;width:224;" filled="f" stroked="f" coordsize="21600,21600" o:gfxdata="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/u+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4D474F6A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rect>
                <v:rect id="_x0000_s1026" o:spid="_x0000_s1026" o:spt="1" style="position:absolute;left:7779;top:4572;flip:y;height:288;width:224;" filled="f" stroked="f" coordsize="21600,21600" o:gfxdata="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fMee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7E7CFB93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rect>
                <v:rect id="_x0000_s1026" o:spid="_x0000_s1026" o:spt="1" style="position:absolute;left:6640;top:3624;flip:y;height:288;width:224;" filled="f" stroked="f" coordsize="21600,21600" o:gfxdata="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SGAD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03AE119D">
                        <w:pPr>
                          <w:ind w:firstLine="110" w:firstLineChars="50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rect>
                <v:rect id="_x0000_s1026" o:spid="_x0000_s1026" o:spt="1" style="position:absolute;left:6455;top:4814;flip:y;height:288;width:224;" filled="f" stroked="f" coordsize="21600,21600" o:gfxdata="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ptJZe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6EFDE8A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rect>
                <v:rect id="_x0000_s1026" o:spid="_x0000_s1026" o:spt="1" style="position:absolute;left:6516;top:6248;flip:y;height:288;width:531;" filled="f" stroked="f" coordsize="21600,21600" o:gfxdata="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hL3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5A4CEB05">
                        <w:pPr>
                          <w:rPr>
                            <w:rFonts w:hint="eastAsia" w:eastAsia="宋体"/>
                          </w:rPr>
                        </w:pPr>
                        <w:r>
                          <w:rPr>
                            <w:rFonts w:hint="eastAsia"/>
                          </w:rPr>
                          <w:t>图甲</w:t>
                        </w:r>
                      </w:p>
                    </w:txbxContent>
                  </v:textbox>
                </v:rect>
                <v:rect id="_x0000_s1026" o:spid="_x0000_s1026" o:spt="1" style="position:absolute;left:9394;top:6256;flip:y;height:288;width:531;" filled="f" stroked="f" coordsize="21600,21600" o:gfxdata="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yBh4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7A6DA2A8">
                        <w:pPr>
                          <w:rPr>
                            <w:rFonts w:hint="eastAsia" w:eastAsia="宋体"/>
                          </w:rPr>
                        </w:pPr>
                        <w:r>
                          <w:rPr>
                            <w:rFonts w:hint="eastAsia"/>
                          </w:rPr>
                          <w:t>图乙</w:t>
                        </w:r>
                      </w:p>
                    </w:txbxContent>
                  </v:textbox>
                </v:rect>
                <v:rect id="_x0000_s1026" o:spid="_x0000_s1026" o:spt="1" style="position:absolute;left:9063;top:5557;flip:y;height:288;width:172;" filled="f" stroked="f" coordsize="21600,21600" o:gfxdata="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oahg+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0D81E65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_x0000_s1026" o:spid="_x0000_s1026" o:spt="1" style="position:absolute;left:9402;top:5557;flip:y;height:308;width:265;" filled="f" stroked="f" coordsize="21600,21600" o:gfxdata="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WI5S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3B580B0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_x0000_s1026" o:spid="_x0000_s1026" o:spt="1" style="position:absolute;left:9944;top:5565;flip:y;height:317;width:274;" filled="f" stroked="f" coordsize="21600,21600" o:gfxdata="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TJt+a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569E1E44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3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_x0000_s1026" o:spid="_x0000_s1026" o:spt="1" style="position:absolute;left:10341;top:5565;flip:y;height:278;width:245;" filled="f" stroked="f" coordsize="21600,21600" o:gfxdata="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uFEn2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01E84C66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4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_x0000_s1026" o:spid="_x0000_s1026" o:spt="1" style="position:absolute;left:10688;top:5565;flip:y;height:328;width:253;" filled="f" stroked="f" coordsize="21600,21600" o:gfxdata="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Zi09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50DFB7CF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5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_x0000_s1026" o:spid="_x0000_s1026" o:spt="1" style="position:absolute;left:11127;top:5428;flip:y;height:288;width:224;" filled="f" stroked="f" coordsize="21600,21600" o:gfxdata="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AqiKa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33329CC4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t</w:t>
                        </w:r>
                      </w:p>
                    </w:txbxContent>
                  </v:textbox>
                </v:rect>
                <v:rect id="_x0000_s1026" o:spid="_x0000_s1026" o:spt="1" style="position:absolute;left:8819;top:4645;flip:y;height:288;width:224;" filled="f" stroked="f" coordsize="21600,21600" o:gfxdata="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D4FtG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31A12A3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rect>
                <v:rect id="_x0000_s1026" o:spid="_x0000_s1026" o:spt="1" style="position:absolute;left:8495;top:4918;flip:y;height:288;width:224;" filled="f" stroked="f" coordsize="21600,21600" o:gfxdata="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+0s0q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64238A61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_x0000_s1026" o:spid="_x0000_s1026" o:spt="1" style="position:absolute;left:8372;top:5916;flip:y;height:288;width:447;" filled="f" stroked="f" coordsize="21600,21600" o:gfxdata="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XSs+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5BB6F14F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3"/>
                            <w:szCs w:val="13"/>
                          </w:rPr>
                          <w:t>－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line id="_x0000_s1026" o:spid="_x0000_s1026" o:spt="20" style="position:absolute;left:8183;top:3767;flip:x;height:1;width:1103;rotation:-5898240f;" filled="f" stroked="t" coordsize="21600,21600" o:gfxdata="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JOBs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8610;top:4105;flip:x;height:1;width:2472;rotation:11796480f;" filled="f" stroked="t" coordsize="21600,21600" o:gfxdata="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6zp3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_x0000_s1026" o:spid="_x0000_s1026" o:spt="100" style="position:absolute;left:9133;top:3613;height:493;width:1;" filled="f" stroked="t" coordsize="26,493" o:gfxdata="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JATaC8AAAA&#10;2wAAAA8AAAAAAAAAAQAgAAAAIgAAAGRycy9kb3ducmV2LnhtbFBLAQIUABQAAAAIAIdO4kAzLwWe&#10;OwAAADkAAAAQAAAAAAAAAAEAIAAAAAsBAABkcnMvc2hhcGV4bWwueG1sUEsFBgAAAAAGAAYAWwEA&#10;ALUDAAAAAA==&#10;" path="m26,493l0,0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shape id="_x0000_s1026" o:spid="_x0000_s1026" o:spt="100" style="position:absolute;left:9516;top:3607;height:1;width:398;" filled="f" stroked="t" coordsize="364,13" o:gfxdata="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M4TZ0O2AAAA2wAAAA8A&#10;AAAAAAAAAQAgAAAAIgAAAGRycy9kb3ducmV2LnhtbFBLAQIUABQAAAAIAIdO4kAzLwWeOwAAADkA&#10;AAAQAAAAAAAAAAEAIAAAAAUBAABkcnMvc2hhcGV4bWwueG1sUEsFBgAAAAAGAAYAWwEAAK8DAAAA&#10;AA==&#10;" path="m0,0l364,13e">
                  <v:fill on="f" focussize="0,0"/>
                  <v:stroke color="#000000" joinstyle="round" endarrowwidth="narrow"/>
                  <v:imagedata o:title=""/>
                  <o:lock v:ext="edit" aspectratio="f"/>
                </v:shape>
                <v:shape id="_x0000_s1026" o:spid="_x0000_s1026" o:spt="100" style="position:absolute;left:9524;top:3615;height:493;width:1;" filled="f" stroked="t" coordsize="26,493" o:gfxdata="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yTfEm8AAAA&#10;2wAAAA8AAAAAAAAAAQAgAAAAIgAAAGRycy9kb3ducmV2LnhtbFBLAQIUABQAAAAIAIdO4kAzLwWe&#10;OwAAADkAAAAQAAAAAAAAAAEAIAAAAAsBAABkcnMvc2hhcGV4bWwueG1sUEsFBgAAAAAGAAYAWwEA&#10;ALUDAAAAAA==&#10;" path="m26,493l0,0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shape id="_x0000_s1026" o:spid="_x0000_s1026" o:spt="100" style="position:absolute;left:10734;top:3609;height:493;width:1;" filled="f" stroked="t" coordsize="26,493" o:gfxdata="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8UfabgAAADbAAAA&#10;DwAAAAAAAAABACAAAAAiAAAAZHJzL2Rvd25yZXYueG1sUEsBAhQAFAAAAAgAh07iQDMvBZ47AAAA&#10;OQAAABAAAAAAAAAAAQAgAAAABwEAAGRycy9zaGFwZXhtbC54bWxQSwUGAAAAAAYABgBbAQAAsQMA&#10;AAAA&#10;" path="m26,493l0,0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shape id="_x0000_s1026" o:spid="_x0000_s1026" o:spt="100" style="position:absolute;left:8733;top:3607;height:1;width:398;" filled="f" stroked="t" coordsize="364,13" o:gfxdata="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RQRjugAAANsA&#10;AAAPAAAAAAAAAAEAIAAAACIAAABkcnMvZG93bnJldi54bWxQSwECFAAUAAAACACHTuJAMy8FnjsA&#10;AAA5AAAAEAAAAAAAAAABACAAAAAJAQAAZHJzL3NoYXBleG1sLnhtbFBLBQYAAAAABgAGAFsBAACz&#10;AwAAAAA=&#10;" path="m0,0l364,13e">
                  <v:fill on="f" focussize="0,0"/>
                  <v:stroke color="#000000" joinstyle="round" endarrowwidth="narrow"/>
                  <v:imagedata o:title=""/>
                  <o:lock v:ext="edit" aspectratio="f"/>
                </v:shape>
                <v:shape id="_x0000_s1026" o:spid="_x0000_s1026" o:spt="100" style="position:absolute;left:9921;top:3608;flip:y;height:493;width:1;" filled="f" stroked="t" coordsize="26,493" o:gfxdata="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to+e8AAAA&#10;2wAAAA8AAAAAAAAAAQAgAAAAIgAAAGRycy9kb3ducmV2LnhtbFBLAQIUABQAAAAIAIdO4kAzLwWe&#10;OwAAADkAAAAQAAAAAAAAAAEAIAAAAAsBAABkcnMvc2hhcGV4bWwueG1sUEsFBgAAAAAGAAYAWwEA&#10;ALUDAAAAAA==&#10;" path="m26,493l0,0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shape id="_x0000_s1026" o:spid="_x0000_s1026" o:spt="100" style="position:absolute;left:10324;top:3604;flip:y;height:1;width:398;" filled="f" stroked="t" coordsize="364,13" o:gfxdata="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umwcvQAA&#10;ANsAAAAPAAAAAAAAAAEAIAAAACIAAABkcnMvZG93bnJldi54bWxQSwECFAAUAAAACACHTuJAMy8F&#10;njsAAAA5AAAAEAAAAAAAAAABACAAAAAMAQAAZHJzL3NoYXBleG1sLnhtbFBLBQYAAAAABgAGAFsB&#10;AAC2AwAAAAA=&#10;" path="m0,0l364,13e">
                  <v:fill on="f" focussize="0,0"/>
                  <v:stroke color="#000000" joinstyle="round" endarrowwidth="narrow"/>
                  <v:imagedata o:title=""/>
                  <o:lock v:ext="edit" aspectratio="f"/>
                </v:shape>
                <v:shape id="_x0000_s1026" o:spid="_x0000_s1026" o:spt="100" style="position:absolute;left:10326;top:3620;flip:y;height:493;width:1;" filled="f" stroked="t" coordsize="26,493" o:gfxdata="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yJ4IvQAA&#10;ANsAAAAPAAAAAAAAAAEAIAAAACIAAABkcnMvZG93bnJldi54bWxQSwECFAAUAAAACACHTuJAMy8F&#10;njsAAAA5AAAAEAAAAAAAAAABACAAAAAMAQAAZHJzL3NoYXBleG1sLnhtbFBLBQYAAAAABgAGAFsB&#10;AAC2AwAAAAA=&#10;" path="m26,493l0,0e">
                  <v:fill on="f" focussize="0,0"/>
                  <v:stroke color="#000000" joinstyle="round" dashstyle="dash" endarrowwidth="narrow"/>
                  <v:imagedata o:title=""/>
                  <o:lock v:ext="edit" aspectratio="f"/>
                </v:shape>
                <v:rect id="_x0000_s1026" o:spid="_x0000_s1026" o:spt="1" style="position:absolute;left:9064;top:4068;flip:y;height:279;width:184;" filled="f" stroked="f" coordsize="21600,21600" o:gfxdata="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fUQY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0239413C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_x0000_s1026" o:spid="_x0000_s1026" o:spt="1" style="position:absolute;left:9435;top:4068;flip:y;height:328;width:265;" filled="f" stroked="f" coordsize="21600,21600" o:gfxdata="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v2m+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2DDC1D5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_x0000_s1026" o:spid="_x0000_s1026" o:spt="1" style="position:absolute;left:9817;top:4076;flip:y;height:308;width:253;" filled="f" stroked="f" coordsize="21600,21600" o:gfxdata="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43/0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7804B76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3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_x0000_s1026" o:spid="_x0000_s1026" o:spt="1" style="position:absolute;left:10262;top:4076;flip:y;height:278;width:294;" filled="f" stroked="f" coordsize="21600,21600" o:gfxdata="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9864a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101A9065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4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_x0000_s1026" o:spid="_x0000_s1026" o:spt="1" style="position:absolute;left:10657;top:4076;flip:y;height:299;width:275;" filled="f" stroked="f" coordsize="21600,21600" o:gfxdata="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ME4d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4727B0E8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5</w:t>
                        </w: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τ</w:t>
                        </w:r>
                      </w:p>
                    </w:txbxContent>
                  </v:textbox>
                </v:rect>
                <v:rect id="_x0000_s1026" o:spid="_x0000_s1026" o:spt="1" style="position:absolute;left:11128;top:3939;flip:y;height:288;width:224;" filled="f" stroked="f" coordsize="21600,21600" o:gfxdata="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TTcV2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05FF830D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t</w:t>
                        </w:r>
                      </w:p>
                    </w:txbxContent>
                  </v:textbox>
                </v:rect>
                <v:rect id="_x0000_s1026" o:spid="_x0000_s1026" o:spt="1" style="position:absolute;left:8820;top:3156;flip:y;height:288;width:224;" filled="f" stroked="f" coordsize="21600,21600" o:gfxdata="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5/Ux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346DA78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E</w:t>
                        </w:r>
                      </w:p>
                    </w:txbxContent>
                  </v:textbox>
                </v:rect>
                <v:rect id="_x0000_s1026" o:spid="_x0000_s1026" o:spt="1" style="position:absolute;left:8496;top:3429;flip:y;height:288;width:224;" filled="f" stroked="f" coordsize="21600,21600" o:gfxdata="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TUqx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1E339AB4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E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_x0000_s1026" o:spid="_x0000_s1026" o:spt="1" style="position:absolute;left:8547;top:5573;flip:y;height:288;width:224;" filled="f" stroked="f" coordsize="21600,21600" o:gfxdata="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B7yq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1623C4F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rect>
                <v:rect id="矩形 74" o:spid="_x0000_s1026" o:spt="1" style="position:absolute;left:8547;top:4079;flip:y;height:288;width:224;" filled="f" stroked="f" coordsize="21600,21600" o:gfxdata="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dkyy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6EA7DCB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rect>
                <w10:wrap type="none"/>
                <w10:anchorlock/>
              </v:group>
            </w:pict>
          </mc:Fallback>
        </mc:AlternateContent>
      </w:r>
    </w:p>
    <w:p w14:paraId="2ECF7225" w14:textId="77777777" w:rsidR="00F9015B" w:rsidRPr="00D25D88" w:rsidRDefault="00F9015B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</w:p>
    <w:p w14:paraId="675ABCEC" w14:textId="77777777" w:rsidR="00F9015B" w:rsidRPr="00D25D88" w:rsidRDefault="00F9015B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</w:p>
    <w:p w14:paraId="1F0E8E84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【答案】（</w:t>
      </w:r>
      <w:r w:rsidRPr="00D25D88">
        <w:rPr>
          <w:rFonts w:ascii="Times New Roman" w:hAnsi="Times New Roman" w:cs="Times New Roman" w:hint="eastAsia"/>
          <w:color w:val="000000" w:themeColor="text1"/>
        </w:rPr>
        <w:t>1</w:t>
      </w:r>
      <w:r w:rsidRPr="00D25D88">
        <w:rPr>
          <w:rFonts w:ascii="Times New Roman" w:hAnsi="Times New Roman" w:cs="Times New Roman" w:hint="eastAsia"/>
          <w:color w:val="000000" w:themeColor="text1"/>
        </w:rPr>
        <w:t>）</w:t>
      </w:r>
      <w:r w:rsidRPr="00D25D88">
        <w:rPr>
          <w:rFonts w:hint="eastAsia"/>
          <w:color w:val="000000" w:themeColor="text1"/>
        </w:rPr>
        <w:t xml:space="preserve"> </w:t>
      </w:r>
      <w:r w:rsidRPr="00D25D88">
        <w:rPr>
          <w:rFonts w:ascii="Times New Roman" w:hAnsi="Times New Roman" w:cs="Times New Roman"/>
          <w:color w:val="000000" w:themeColor="text1"/>
          <w:position w:val="-22"/>
        </w:rPr>
        <w:object w:dxaOrig="539" w:dyaOrig="580" w14:anchorId="0B1D33E0">
          <v:shape id="_x0000_i1038" type="#_x0000_t75" style="width:27.05pt;height:29pt" o:ole="">
            <v:imagedata r:id="rId59" o:title=""/>
          </v:shape>
          <o:OLEObject Type="Embed" ProgID="Equation.DSMT4" ShapeID="_x0000_i1038" DrawAspect="Content" ObjectID="_1800904909" r:id="rId60"/>
        </w:object>
      </w: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2</w:t>
      </w:r>
      <w:r w:rsidRPr="00D25D88">
        <w:rPr>
          <w:rFonts w:ascii="Times New Roman" w:hAnsi="Times New Roman" w:cs="Times New Roman" w:hint="eastAsia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  <w:position w:val="-28"/>
        </w:rPr>
        <w:object w:dxaOrig="1481" w:dyaOrig="637" w14:anchorId="7A5BCE65">
          <v:shape id="_x0000_i1039" type="#_x0000_t75" style="width:73.95pt;height:31.9pt" o:ole="">
            <v:imagedata r:id="rId61" o:title=""/>
          </v:shape>
          <o:OLEObject Type="Embed" ProgID="Equation.DSMT4" ShapeID="_x0000_i1039" DrawAspect="Content" ObjectID="_1800904910" r:id="rId62"/>
        </w:object>
      </w: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i/>
          <w:iCs/>
          <w:color w:val="000000" w:themeColor="text1"/>
        </w:rPr>
        <w:t>n</w:t>
      </w:r>
      <w:r w:rsidRPr="00D25D88">
        <w:rPr>
          <w:rFonts w:ascii="Times New Roman" w:hAnsi="Times New Roman" w:cs="Times New Roman" w:hint="eastAsia"/>
          <w:color w:val="000000" w:themeColor="text1"/>
        </w:rPr>
        <w:t>=1</w:t>
      </w:r>
      <w:r w:rsidRPr="00D25D88">
        <w:rPr>
          <w:rFonts w:ascii="Times New Roman" w:hAnsi="Times New Roman" w:cs="Times New Roman" w:hint="eastAsia"/>
          <w:color w:val="000000" w:themeColor="text1"/>
        </w:rPr>
        <w:t>，</w:t>
      </w:r>
      <w:r w:rsidRPr="00D25D88">
        <w:rPr>
          <w:rFonts w:ascii="Times New Roman" w:hAnsi="Times New Roman" w:cs="Times New Roman" w:hint="eastAsia"/>
          <w:color w:val="000000" w:themeColor="text1"/>
        </w:rPr>
        <w:t>2</w:t>
      </w:r>
      <w:r w:rsidRPr="00D25D88">
        <w:rPr>
          <w:rFonts w:ascii="Times New Roman" w:hAnsi="Times New Roman" w:cs="Times New Roman" w:hint="eastAsia"/>
          <w:color w:val="000000" w:themeColor="text1"/>
        </w:rPr>
        <w:t>，</w:t>
      </w:r>
      <w:r w:rsidRPr="00D25D88">
        <w:rPr>
          <w:rFonts w:ascii="Times New Roman" w:hAnsi="Times New Roman" w:cs="Times New Roman" w:hint="eastAsia"/>
          <w:color w:val="000000" w:themeColor="text1"/>
        </w:rPr>
        <w:t>3</w:t>
      </w:r>
      <w:r w:rsidRPr="00D25D88">
        <w:rPr>
          <w:rFonts w:ascii="Cambria Math" w:hAnsi="Cambria Math" w:cs="Times New Roman"/>
          <w:color w:val="000000" w:themeColor="text1"/>
        </w:rPr>
        <w:t>⋯</w:t>
      </w:r>
      <w:r w:rsidRPr="00D25D88">
        <w:rPr>
          <w:rFonts w:ascii="Times New Roman" w:hAnsi="Times New Roman" w:cs="Times New Roman" w:hint="eastAsia"/>
          <w:color w:val="000000" w:themeColor="text1"/>
        </w:rPr>
        <w:t>）</w:t>
      </w:r>
    </w:p>
    <w:p w14:paraId="0C7E1D32" w14:textId="77777777" w:rsidR="00F9015B" w:rsidRPr="00D25D88" w:rsidRDefault="00000000">
      <w:pPr>
        <w:pStyle w:val="af4"/>
        <w:adjustRightInd w:val="0"/>
        <w:snapToGrid w:val="0"/>
        <w:spacing w:line="312" w:lineRule="auto"/>
        <w:ind w:leftChars="350" w:left="121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 w:rsidRPr="00D25D88">
        <w:rPr>
          <w:rFonts w:ascii="Times New Roman" w:hAnsi="Times New Roman" w:cs="Times New Roman" w:hint="eastAsia"/>
          <w:color w:val="000000" w:themeColor="text1"/>
        </w:rPr>
        <w:t>（</w:t>
      </w:r>
      <w:r w:rsidRPr="00D25D88">
        <w:rPr>
          <w:rFonts w:ascii="Times New Roman" w:hAnsi="Times New Roman" w:cs="Times New Roman" w:hint="eastAsia"/>
          <w:color w:val="000000" w:themeColor="text1"/>
        </w:rPr>
        <w:t>3</w:t>
      </w:r>
      <w:r w:rsidRPr="00D25D88">
        <w:rPr>
          <w:rFonts w:ascii="Times New Roman" w:hAnsi="Times New Roman" w:cs="Times New Roman" w:hint="eastAsia"/>
          <w:color w:val="000000" w:themeColor="text1"/>
        </w:rPr>
        <w:t>）</w:t>
      </w:r>
      <w:r w:rsidRPr="00D25D88">
        <w:rPr>
          <w:rFonts w:ascii="Times New Roman" w:hAnsi="Times New Roman" w:cs="Times New Roman"/>
          <w:color w:val="000000" w:themeColor="text1"/>
          <w:position w:val="-28"/>
        </w:rPr>
        <w:object w:dxaOrig="4985" w:dyaOrig="637" w14:anchorId="2F09F779">
          <v:shape id="_x0000_i1040" type="#_x0000_t75" style="width:249.35pt;height:31.9pt" o:ole="">
            <v:imagedata r:id="rId63" o:title=""/>
          </v:shape>
          <o:OLEObject Type="Embed" ProgID="Equation.DSMT4" ShapeID="_x0000_i1040" DrawAspect="Content" ObjectID="_1800904911" r:id="rId64"/>
        </w:object>
      </w:r>
    </w:p>
    <w:p w14:paraId="5D32C654" w14:textId="77777777" w:rsidR="00F9015B" w:rsidRPr="00D25D88" w:rsidRDefault="00F9015B">
      <w:pPr>
        <w:pStyle w:val="af4"/>
        <w:spacing w:line="312" w:lineRule="auto"/>
        <w:ind w:left="561" w:hangingChars="255" w:hanging="561"/>
        <w:outlineLvl w:val="9"/>
        <w:rPr>
          <w:rFonts w:ascii="Times New Roman" w:hAnsi="Times New Roman" w:cs="Times New Roman"/>
          <w:color w:val="000000" w:themeColor="text1"/>
        </w:rPr>
      </w:pPr>
    </w:p>
    <w:p w14:paraId="7FEF6312" w14:textId="77777777" w:rsidR="00F9015B" w:rsidRPr="00D25D88" w:rsidRDefault="00F9015B">
      <w:pPr>
        <w:pStyle w:val="af4"/>
        <w:spacing w:line="312" w:lineRule="auto"/>
        <w:ind w:left="561" w:hangingChars="255" w:hanging="561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</w:p>
    <w:sectPr w:rsidR="00F9015B" w:rsidRPr="00D25D88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36F210E" w14:textId="77777777" w:rsidR="00783F3E" w:rsidRDefault="00783F3E" w:rsidP="005907FA">
      <w:pPr>
        <w:rPr>
          <w:rFonts w:hint="eastAsia"/>
        </w:rPr>
      </w:pPr>
      <w:r>
        <w:separator/>
      </w:r>
    </w:p>
  </w:endnote>
  <w:endnote w:type="continuationSeparator" w:id="0">
    <w:p w14:paraId="654A7BB5" w14:textId="77777777" w:rsidR="00783F3E" w:rsidRDefault="00783F3E" w:rsidP="005907FA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E52E8C5" w14:textId="77777777" w:rsidR="00783F3E" w:rsidRDefault="00783F3E" w:rsidP="005907FA">
      <w:pPr>
        <w:rPr>
          <w:rFonts w:hint="eastAsia"/>
        </w:rPr>
      </w:pPr>
      <w:r>
        <w:separator/>
      </w:r>
    </w:p>
  </w:footnote>
  <w:footnote w:type="continuationSeparator" w:id="0">
    <w:p w14:paraId="20E3E7FB" w14:textId="77777777" w:rsidR="00783F3E" w:rsidRDefault="00783F3E" w:rsidP="005907FA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mM2NGYyZDQ2N2ZmMGNmMmU5YzAyNmY2YjNlMzI3ZjMifQ=="/>
  </w:docVars>
  <w:rsids>
    <w:rsidRoot w:val="00FA57C3"/>
    <w:rsid w:val="000120E3"/>
    <w:rsid w:val="000267FD"/>
    <w:rsid w:val="00043C97"/>
    <w:rsid w:val="00051636"/>
    <w:rsid w:val="0006373F"/>
    <w:rsid w:val="00063D6C"/>
    <w:rsid w:val="00075369"/>
    <w:rsid w:val="000B623B"/>
    <w:rsid w:val="001302C8"/>
    <w:rsid w:val="0013235C"/>
    <w:rsid w:val="00152ED9"/>
    <w:rsid w:val="001612C8"/>
    <w:rsid w:val="00186370"/>
    <w:rsid w:val="001B258B"/>
    <w:rsid w:val="001C5ADF"/>
    <w:rsid w:val="002068E6"/>
    <w:rsid w:val="00237410"/>
    <w:rsid w:val="002510EF"/>
    <w:rsid w:val="002832EB"/>
    <w:rsid w:val="00292EDB"/>
    <w:rsid w:val="002A0D44"/>
    <w:rsid w:val="002B3CD9"/>
    <w:rsid w:val="002D01E4"/>
    <w:rsid w:val="002F18B3"/>
    <w:rsid w:val="002F273B"/>
    <w:rsid w:val="00316481"/>
    <w:rsid w:val="0032075E"/>
    <w:rsid w:val="00326389"/>
    <w:rsid w:val="00327CDE"/>
    <w:rsid w:val="00336058"/>
    <w:rsid w:val="003457E8"/>
    <w:rsid w:val="00391EE7"/>
    <w:rsid w:val="003A455E"/>
    <w:rsid w:val="003A792D"/>
    <w:rsid w:val="003B1CD3"/>
    <w:rsid w:val="003F76F9"/>
    <w:rsid w:val="00404F8D"/>
    <w:rsid w:val="00405CA5"/>
    <w:rsid w:val="0040758E"/>
    <w:rsid w:val="00451408"/>
    <w:rsid w:val="00486645"/>
    <w:rsid w:val="0049669A"/>
    <w:rsid w:val="004A2F49"/>
    <w:rsid w:val="004A3019"/>
    <w:rsid w:val="004C075E"/>
    <w:rsid w:val="004C7719"/>
    <w:rsid w:val="004D1E2E"/>
    <w:rsid w:val="004D7C31"/>
    <w:rsid w:val="004E5D90"/>
    <w:rsid w:val="004F2A49"/>
    <w:rsid w:val="004F5403"/>
    <w:rsid w:val="00510EA2"/>
    <w:rsid w:val="005156A7"/>
    <w:rsid w:val="005242D2"/>
    <w:rsid w:val="005243A2"/>
    <w:rsid w:val="00535272"/>
    <w:rsid w:val="005518C6"/>
    <w:rsid w:val="00552195"/>
    <w:rsid w:val="0058575F"/>
    <w:rsid w:val="0058578F"/>
    <w:rsid w:val="005907FA"/>
    <w:rsid w:val="005B0CFB"/>
    <w:rsid w:val="005B141B"/>
    <w:rsid w:val="005D1F69"/>
    <w:rsid w:val="005E47BD"/>
    <w:rsid w:val="005F127C"/>
    <w:rsid w:val="00664580"/>
    <w:rsid w:val="00670BD2"/>
    <w:rsid w:val="006C537E"/>
    <w:rsid w:val="006E28A5"/>
    <w:rsid w:val="00701A5C"/>
    <w:rsid w:val="00720332"/>
    <w:rsid w:val="00783F3E"/>
    <w:rsid w:val="007F26A4"/>
    <w:rsid w:val="0081363D"/>
    <w:rsid w:val="00843D10"/>
    <w:rsid w:val="008601C6"/>
    <w:rsid w:val="00866FD4"/>
    <w:rsid w:val="00880A9E"/>
    <w:rsid w:val="0088539A"/>
    <w:rsid w:val="008A64E7"/>
    <w:rsid w:val="008B3DDC"/>
    <w:rsid w:val="008F2DF9"/>
    <w:rsid w:val="00917FA4"/>
    <w:rsid w:val="009217BC"/>
    <w:rsid w:val="00937426"/>
    <w:rsid w:val="00960619"/>
    <w:rsid w:val="00960EDA"/>
    <w:rsid w:val="00961B67"/>
    <w:rsid w:val="00971BFB"/>
    <w:rsid w:val="00972F79"/>
    <w:rsid w:val="00993326"/>
    <w:rsid w:val="009D7281"/>
    <w:rsid w:val="009F4C47"/>
    <w:rsid w:val="00A23D43"/>
    <w:rsid w:val="00A33F40"/>
    <w:rsid w:val="00A619EC"/>
    <w:rsid w:val="00A901A4"/>
    <w:rsid w:val="00AA1D2F"/>
    <w:rsid w:val="00AB315B"/>
    <w:rsid w:val="00B308B8"/>
    <w:rsid w:val="00B73A55"/>
    <w:rsid w:val="00B82B68"/>
    <w:rsid w:val="00BA1E36"/>
    <w:rsid w:val="00BF17CB"/>
    <w:rsid w:val="00C2616B"/>
    <w:rsid w:val="00C41185"/>
    <w:rsid w:val="00C44E2D"/>
    <w:rsid w:val="00C47140"/>
    <w:rsid w:val="00C6302E"/>
    <w:rsid w:val="00C65D04"/>
    <w:rsid w:val="00C807B4"/>
    <w:rsid w:val="00C82289"/>
    <w:rsid w:val="00C86727"/>
    <w:rsid w:val="00C87BE0"/>
    <w:rsid w:val="00C93E3A"/>
    <w:rsid w:val="00CB1D13"/>
    <w:rsid w:val="00CF4A22"/>
    <w:rsid w:val="00D01BC0"/>
    <w:rsid w:val="00D25D88"/>
    <w:rsid w:val="00D3565C"/>
    <w:rsid w:val="00D3685C"/>
    <w:rsid w:val="00D473E6"/>
    <w:rsid w:val="00D81827"/>
    <w:rsid w:val="00D83E82"/>
    <w:rsid w:val="00D940E1"/>
    <w:rsid w:val="00DC42BE"/>
    <w:rsid w:val="00DC7102"/>
    <w:rsid w:val="00E05032"/>
    <w:rsid w:val="00E13853"/>
    <w:rsid w:val="00E224F0"/>
    <w:rsid w:val="00E336E3"/>
    <w:rsid w:val="00E44164"/>
    <w:rsid w:val="00E5427A"/>
    <w:rsid w:val="00E629AC"/>
    <w:rsid w:val="00E739B8"/>
    <w:rsid w:val="00E93DC0"/>
    <w:rsid w:val="00E9538D"/>
    <w:rsid w:val="00E95AB4"/>
    <w:rsid w:val="00EB4538"/>
    <w:rsid w:val="00EE0898"/>
    <w:rsid w:val="00EE3A02"/>
    <w:rsid w:val="00F043AD"/>
    <w:rsid w:val="00F2499B"/>
    <w:rsid w:val="00F36013"/>
    <w:rsid w:val="00F75E59"/>
    <w:rsid w:val="00F81A0E"/>
    <w:rsid w:val="00F83F2F"/>
    <w:rsid w:val="00F9015B"/>
    <w:rsid w:val="00FA57C3"/>
    <w:rsid w:val="00FC106B"/>
    <w:rsid w:val="00FC4922"/>
    <w:rsid w:val="00FD3693"/>
    <w:rsid w:val="00FE4089"/>
    <w:rsid w:val="00FE4ED5"/>
    <w:rsid w:val="02CA48F3"/>
    <w:rsid w:val="069A0522"/>
    <w:rsid w:val="09614F34"/>
    <w:rsid w:val="0B6C7DF0"/>
    <w:rsid w:val="0EB837FD"/>
    <w:rsid w:val="11661549"/>
    <w:rsid w:val="12181010"/>
    <w:rsid w:val="16D73E12"/>
    <w:rsid w:val="18EA0DF9"/>
    <w:rsid w:val="1D2D73DF"/>
    <w:rsid w:val="2078753C"/>
    <w:rsid w:val="24F2046A"/>
    <w:rsid w:val="322162CA"/>
    <w:rsid w:val="39BC2320"/>
    <w:rsid w:val="3AD412CD"/>
    <w:rsid w:val="3C672560"/>
    <w:rsid w:val="444F0682"/>
    <w:rsid w:val="45AF6309"/>
    <w:rsid w:val="45B5022A"/>
    <w:rsid w:val="5423774D"/>
    <w:rsid w:val="5952054C"/>
    <w:rsid w:val="5C3F445D"/>
    <w:rsid w:val="5C52213D"/>
    <w:rsid w:val="5F0267AC"/>
    <w:rsid w:val="6440313A"/>
    <w:rsid w:val="6B824366"/>
    <w:rsid w:val="7315497E"/>
    <w:rsid w:val="74935D79"/>
    <w:rsid w:val="76944F4E"/>
    <w:rsid w:val="78964FAD"/>
    <w:rsid w:val="7A792DD8"/>
    <w:rsid w:val="7BC80CE1"/>
    <w:rsid w:val="7C0748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2798ECD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e"/>
    <w:qFormat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e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0">
    <w:name w:val="选项一行1图居右"/>
    <w:basedOn w:val="ae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e"/>
    <w:qFormat/>
  </w:style>
  <w:style w:type="character" w:styleId="af6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9.jpeg"/><Relationship Id="rId34" Type="http://schemas.openxmlformats.org/officeDocument/2006/relationships/image" Target="media/image20.wmf"/><Relationship Id="rId42" Type="http://schemas.openxmlformats.org/officeDocument/2006/relationships/oleObject" Target="embeddings/oleObject8.bin"/><Relationship Id="rId47" Type="http://schemas.openxmlformats.org/officeDocument/2006/relationships/oleObject" Target="embeddings/oleObject9.bin"/><Relationship Id="rId50" Type="http://schemas.openxmlformats.org/officeDocument/2006/relationships/image" Target="media/image31.jpeg"/><Relationship Id="rId55" Type="http://schemas.openxmlformats.org/officeDocument/2006/relationships/oleObject" Target="embeddings/oleObject11.bin"/><Relationship Id="rId63" Type="http://schemas.openxmlformats.org/officeDocument/2006/relationships/image" Target="media/image38.wmf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jpeg"/><Relationship Id="rId29" Type="http://schemas.openxmlformats.org/officeDocument/2006/relationships/oleObject" Target="embeddings/oleObject4.bin"/><Relationship Id="rId11" Type="http://schemas.openxmlformats.org/officeDocument/2006/relationships/image" Target="media/image1.jpeg"/><Relationship Id="rId24" Type="http://schemas.openxmlformats.org/officeDocument/2006/relationships/image" Target="media/image12.jpeg"/><Relationship Id="rId32" Type="http://schemas.openxmlformats.org/officeDocument/2006/relationships/image" Target="media/image18.jpeg"/><Relationship Id="rId37" Type="http://schemas.openxmlformats.org/officeDocument/2006/relationships/oleObject" Target="embeddings/oleObject6.bin"/><Relationship Id="rId40" Type="http://schemas.openxmlformats.org/officeDocument/2006/relationships/image" Target="media/image23.jpeg"/><Relationship Id="rId45" Type="http://schemas.openxmlformats.org/officeDocument/2006/relationships/image" Target="media/image27.jpeg"/><Relationship Id="rId53" Type="http://schemas.openxmlformats.org/officeDocument/2006/relationships/oleObject" Target="embeddings/oleObject10.bin"/><Relationship Id="rId58" Type="http://schemas.openxmlformats.org/officeDocument/2006/relationships/oleObject" Target="embeddings/oleObject13.bin"/><Relationship Id="rId66" Type="http://schemas.openxmlformats.org/officeDocument/2006/relationships/theme" Target="theme/theme1.xml"/><Relationship Id="rId5" Type="http://schemas.openxmlformats.org/officeDocument/2006/relationships/customXml" Target="../customXml/item5.xml"/><Relationship Id="rId61" Type="http://schemas.openxmlformats.org/officeDocument/2006/relationships/image" Target="media/image37.wmf"/><Relationship Id="rId19" Type="http://schemas.openxmlformats.org/officeDocument/2006/relationships/image" Target="media/image7.jpeg"/><Relationship Id="rId14" Type="http://schemas.openxmlformats.org/officeDocument/2006/relationships/image" Target="media/image3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3.bin"/><Relationship Id="rId30" Type="http://schemas.openxmlformats.org/officeDocument/2006/relationships/image" Target="media/image16.jpeg"/><Relationship Id="rId35" Type="http://schemas.openxmlformats.org/officeDocument/2006/relationships/oleObject" Target="embeddings/oleObject5.bin"/><Relationship Id="rId43" Type="http://schemas.openxmlformats.org/officeDocument/2006/relationships/image" Target="media/image25.jpeg"/><Relationship Id="rId48" Type="http://schemas.openxmlformats.org/officeDocument/2006/relationships/image" Target="media/image29.jpeg"/><Relationship Id="rId56" Type="http://schemas.openxmlformats.org/officeDocument/2006/relationships/image" Target="media/image35.wmf"/><Relationship Id="rId64" Type="http://schemas.openxmlformats.org/officeDocument/2006/relationships/oleObject" Target="embeddings/oleObject16.bin"/><Relationship Id="rId8" Type="http://schemas.openxmlformats.org/officeDocument/2006/relationships/webSettings" Target="webSettings.xml"/><Relationship Id="rId51" Type="http://schemas.openxmlformats.org/officeDocument/2006/relationships/image" Target="media/image32.jpeg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jpeg"/><Relationship Id="rId25" Type="http://schemas.openxmlformats.org/officeDocument/2006/relationships/image" Target="media/image13.jpeg"/><Relationship Id="rId33" Type="http://schemas.openxmlformats.org/officeDocument/2006/relationships/image" Target="media/image19.jpeg"/><Relationship Id="rId38" Type="http://schemas.openxmlformats.org/officeDocument/2006/relationships/image" Target="media/image22.wmf"/><Relationship Id="rId46" Type="http://schemas.openxmlformats.org/officeDocument/2006/relationships/image" Target="media/image28.wmf"/><Relationship Id="rId59" Type="http://schemas.openxmlformats.org/officeDocument/2006/relationships/image" Target="media/image36.wmf"/><Relationship Id="rId20" Type="http://schemas.openxmlformats.org/officeDocument/2006/relationships/image" Target="media/image8.jpeg"/><Relationship Id="rId41" Type="http://schemas.openxmlformats.org/officeDocument/2006/relationships/image" Target="media/image24.wmf"/><Relationship Id="rId54" Type="http://schemas.openxmlformats.org/officeDocument/2006/relationships/image" Target="media/image34.wmf"/><Relationship Id="rId62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jpeg"/><Relationship Id="rId28" Type="http://schemas.openxmlformats.org/officeDocument/2006/relationships/image" Target="media/image15.wmf"/><Relationship Id="rId36" Type="http://schemas.openxmlformats.org/officeDocument/2006/relationships/image" Target="media/image21.wmf"/><Relationship Id="rId49" Type="http://schemas.openxmlformats.org/officeDocument/2006/relationships/image" Target="media/image30.jpeg"/><Relationship Id="rId57" Type="http://schemas.openxmlformats.org/officeDocument/2006/relationships/oleObject" Target="embeddings/oleObject12.bin"/><Relationship Id="rId10" Type="http://schemas.openxmlformats.org/officeDocument/2006/relationships/endnotes" Target="endnotes.xml"/><Relationship Id="rId31" Type="http://schemas.openxmlformats.org/officeDocument/2006/relationships/image" Target="media/image17.jpeg"/><Relationship Id="rId44" Type="http://schemas.openxmlformats.org/officeDocument/2006/relationships/image" Target="media/image26.jpeg"/><Relationship Id="rId52" Type="http://schemas.openxmlformats.org/officeDocument/2006/relationships/image" Target="media/image33.wmf"/><Relationship Id="rId60" Type="http://schemas.openxmlformats.org/officeDocument/2006/relationships/oleObject" Target="embeddings/oleObject14.bin"/><Relationship Id="rId65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jpeg"/><Relationship Id="rId3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5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5384F0C6-9789-4754-B6A7-1D50DDF40E17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5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836</Words>
  <Characters>4771</Characters>
  <Application>Microsoft Office Word</Application>
  <DocSecurity>0</DocSecurity>
  <Lines>39</Lines>
  <Paragraphs>11</Paragraphs>
  <ScaleCrop>false</ScaleCrop>
  <Company>Intergen Ltd</Company>
  <LinksUpToDate>false</LinksUpToDate>
  <CharactersWithSpaces>5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3</cp:revision>
  <dcterms:created xsi:type="dcterms:W3CDTF">2025-02-12T14:09:00Z</dcterms:created>
  <dcterms:modified xsi:type="dcterms:W3CDTF">2025-02-12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FAF73D1FCCA44AC3B0C23E872E4586FB_13</vt:lpwstr>
  </property>
  <property fmtid="{D5CDD505-2E9C-101B-9397-08002B2CF9AE}" pid="4" name="KSOTemplateDocerSaveRecord">
    <vt:lpwstr>eyJoZGlkIjoiZWZiODFjYThkNDdkOWY2MTk4NzJjMWM0MWVmMzgwY2IiLCJ1c2VySWQiOiIyMTIxNjIyMTkifQ==</vt:lpwstr>
  </property>
</Properties>
</file>